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FDFA67" w14:textId="7C72AA24" w:rsidR="00F9046E" w:rsidRPr="00F9046E" w:rsidRDefault="005A5846" w:rsidP="0066495C">
      <w:pPr>
        <w:pStyle w:val="NL"/>
      </w:pPr>
      <w:r w:rsidRPr="005A5846">
        <w:rPr>
          <w:b/>
          <w:color w:val="A40F1E"/>
        </w:rPr>
        <w:t>1</w:t>
      </w:r>
      <w:r w:rsidR="00335114">
        <w:tab/>
      </w:r>
      <w:r w:rsidR="00F9046E" w:rsidRPr="00335114">
        <w:rPr>
          <w:b/>
          <w:color w:val="A40F1E"/>
        </w:rPr>
        <w:t>a</w:t>
      </w:r>
      <w:r w:rsidR="0066495C">
        <w:rPr>
          <w:b/>
          <w:color w:val="A40F1E"/>
        </w:rPr>
        <w:t>)</w:t>
      </w:r>
      <w:r w:rsidR="00335114">
        <w:tab/>
      </w:r>
      <w:r w:rsidR="00F9046E" w:rsidRPr="00F9046E">
        <w:t>Identify the points A, B, C and D on the diagram.</w:t>
      </w:r>
      <w:r w:rsidR="00335114">
        <w:tab/>
      </w:r>
      <w:r w:rsidR="00F9046E" w:rsidRPr="00F9046E">
        <w:t>(4)</w:t>
      </w:r>
    </w:p>
    <w:p w14:paraId="4D7C3F86" w14:textId="73FFE861" w:rsidR="00F9046E" w:rsidRDefault="00335114" w:rsidP="00DE5468">
      <w:pPr>
        <w:pStyle w:val="NLa"/>
      </w:pPr>
      <w:r>
        <w:tab/>
      </w:r>
      <w:r w:rsidR="00DE5468">
        <w:tab/>
      </w:r>
      <w:r w:rsidR="00DE5468">
        <w:rPr>
          <w:noProof/>
          <w:lang w:eastAsia="en-GB"/>
        </w:rPr>
        <w:drawing>
          <wp:inline distT="0" distB="0" distL="0" distR="0" wp14:anchorId="021F95A7" wp14:editId="35AC0916">
            <wp:extent cx="4151376" cy="1392936"/>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6_01.jpg"/>
                    <pic:cNvPicPr/>
                  </pic:nvPicPr>
                  <pic:blipFill>
                    <a:blip r:embed="rId7">
                      <a:extLst>
                        <a:ext uri="{28A0092B-C50C-407E-A947-70E740481C1C}">
                          <a14:useLocalDpi xmlns:a14="http://schemas.microsoft.com/office/drawing/2010/main" val="0"/>
                        </a:ext>
                      </a:extLst>
                    </a:blip>
                    <a:stretch>
                      <a:fillRect/>
                    </a:stretch>
                  </pic:blipFill>
                  <pic:spPr>
                    <a:xfrm>
                      <a:off x="0" y="0"/>
                      <a:ext cx="4151376" cy="1392936"/>
                    </a:xfrm>
                    <a:prstGeom prst="rect">
                      <a:avLst/>
                    </a:prstGeom>
                  </pic:spPr>
                </pic:pic>
              </a:graphicData>
            </a:graphic>
          </wp:inline>
        </w:drawing>
      </w:r>
    </w:p>
    <w:p w14:paraId="45635FDC" w14:textId="5BD8B6A9" w:rsidR="00FC0ECF" w:rsidRPr="00FC0ECF" w:rsidRDefault="00FC0ECF" w:rsidP="00DE5468">
      <w:pPr>
        <w:pStyle w:val="NLa"/>
        <w:rPr>
          <w:u w:val="dotted"/>
        </w:rPr>
      </w:pPr>
      <w:r>
        <w:tab/>
      </w:r>
      <w:r>
        <w:rPr>
          <w:u w:val="dotted"/>
        </w:rPr>
        <w:t>                                                                                                                                                                          </w:t>
      </w:r>
    </w:p>
    <w:p w14:paraId="2F1CC092" w14:textId="77777777" w:rsidR="00FA68F3" w:rsidRPr="00FC0ECF" w:rsidRDefault="00FA68F3" w:rsidP="00FA68F3">
      <w:pPr>
        <w:pStyle w:val="NLa"/>
        <w:rPr>
          <w:u w:val="dotted"/>
        </w:rPr>
      </w:pPr>
      <w:r>
        <w:tab/>
      </w:r>
      <w:r>
        <w:rPr>
          <w:u w:val="dotted"/>
        </w:rPr>
        <w:t>                                                                                                                                                                          </w:t>
      </w:r>
    </w:p>
    <w:p w14:paraId="69C6C0A5" w14:textId="0E9D752F" w:rsidR="00F9046E" w:rsidRPr="00F9046E" w:rsidRDefault="00335114" w:rsidP="00335114">
      <w:pPr>
        <w:pStyle w:val="NLa"/>
      </w:pPr>
      <w:r>
        <w:tab/>
      </w:r>
      <w:r w:rsidR="00F9046E" w:rsidRPr="00335114">
        <w:rPr>
          <w:b/>
          <w:color w:val="A40F1E"/>
        </w:rPr>
        <w:t>b</w:t>
      </w:r>
      <w:r w:rsidR="00BA392E">
        <w:rPr>
          <w:b/>
          <w:color w:val="A40F1E"/>
        </w:rPr>
        <w:t>)</w:t>
      </w:r>
      <w:r>
        <w:tab/>
      </w:r>
      <w:r w:rsidR="00F9046E" w:rsidRPr="00F9046E">
        <w:t>If the frequency of the diagram shown above is 300</w:t>
      </w:r>
      <w:r w:rsidR="0070707A">
        <w:t xml:space="preserve"> </w:t>
      </w:r>
      <w:r w:rsidR="00F9046E" w:rsidRPr="00F9046E">
        <w:t>Hz and the wavelength is 1</w:t>
      </w:r>
      <w:r w:rsidR="0070707A">
        <w:t xml:space="preserve"> </w:t>
      </w:r>
      <w:r w:rsidR="004257D1">
        <w:t>m, what is</w:t>
      </w:r>
      <w:r w:rsidR="004257D1">
        <w:t> </w:t>
      </w:r>
      <w:r w:rsidR="00F9046E" w:rsidRPr="00F9046E">
        <w:t>the wave speed?</w:t>
      </w:r>
      <w:r>
        <w:tab/>
      </w:r>
      <w:r w:rsidR="00F9046E" w:rsidRPr="00F9046E">
        <w:t>(2)</w:t>
      </w:r>
    </w:p>
    <w:p w14:paraId="3CCBF8DE" w14:textId="77777777" w:rsidR="00BA392E" w:rsidRPr="00FC0ECF" w:rsidRDefault="00BA392E" w:rsidP="00BA392E">
      <w:pPr>
        <w:pStyle w:val="NLa"/>
        <w:rPr>
          <w:u w:val="dotted"/>
        </w:rPr>
      </w:pPr>
      <w:r>
        <w:tab/>
      </w:r>
      <w:r>
        <w:rPr>
          <w:u w:val="dotted"/>
        </w:rPr>
        <w:t>                                                                                                                                                                          </w:t>
      </w:r>
    </w:p>
    <w:p w14:paraId="78173AC1" w14:textId="77777777" w:rsidR="00BA392E" w:rsidRPr="00FC0ECF" w:rsidRDefault="00BA392E" w:rsidP="00BA392E">
      <w:pPr>
        <w:pStyle w:val="NLa"/>
        <w:rPr>
          <w:u w:val="dotted"/>
        </w:rPr>
      </w:pPr>
      <w:r>
        <w:tab/>
      </w:r>
      <w:r>
        <w:rPr>
          <w:u w:val="dotted"/>
        </w:rPr>
        <w:t>                                                                                                                                                                          </w:t>
      </w:r>
    </w:p>
    <w:p w14:paraId="193F76C2" w14:textId="261C5AE8" w:rsidR="00F9046E" w:rsidRDefault="005A5846" w:rsidP="005A5846">
      <w:pPr>
        <w:pStyle w:val="NL"/>
      </w:pPr>
      <w:r w:rsidRPr="005A5846">
        <w:rPr>
          <w:b/>
          <w:color w:val="A40F1E"/>
        </w:rPr>
        <w:t>2</w:t>
      </w:r>
      <w:r>
        <w:tab/>
      </w:r>
      <w:r w:rsidR="00F9046E" w:rsidRPr="00F9046E">
        <w:t>Julia and Marco stand at opposite sides of a small valley.</w:t>
      </w:r>
    </w:p>
    <w:p w14:paraId="1658AD52" w14:textId="755ECA5F" w:rsidR="007E7E75" w:rsidRPr="00F9046E" w:rsidRDefault="007E7E75" w:rsidP="005A5846">
      <w:pPr>
        <w:pStyle w:val="NL"/>
      </w:pPr>
      <w:r>
        <w:tab/>
      </w:r>
      <w:r>
        <w:rPr>
          <w:noProof/>
          <w:lang w:eastAsia="en-GB"/>
        </w:rPr>
        <w:drawing>
          <wp:inline distT="0" distB="0" distL="0" distR="0" wp14:anchorId="0F0940E3" wp14:editId="0BDE974B">
            <wp:extent cx="4076700" cy="2209800"/>
            <wp:effectExtent l="0" t="0" r="0" b="0"/>
            <wp:docPr id="6" name="Picture 6" descr="Z:\01-Word\01-Download\12_DEC\27\Physics\Creative_Art\HTT_4.6_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01-Word\01-Download\12_DEC\27\Physics\Creative_Art\HTT_4.6_02.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76700" cy="2209800"/>
                    </a:xfrm>
                    <a:prstGeom prst="rect">
                      <a:avLst/>
                    </a:prstGeom>
                    <a:noFill/>
                    <a:ln>
                      <a:noFill/>
                    </a:ln>
                  </pic:spPr>
                </pic:pic>
              </a:graphicData>
            </a:graphic>
          </wp:inline>
        </w:drawing>
      </w:r>
    </w:p>
    <w:p w14:paraId="108A325C" w14:textId="2B061AD6" w:rsidR="00F9046E" w:rsidRPr="00F9046E" w:rsidRDefault="006127FD" w:rsidP="0035599F">
      <w:pPr>
        <w:pStyle w:val="NL"/>
        <w:spacing w:line="480" w:lineRule="auto"/>
      </w:pPr>
      <w:r>
        <w:rPr>
          <w:lang w:val="en"/>
        </w:rPr>
        <w:tab/>
      </w:r>
      <w:r w:rsidR="00F9046E" w:rsidRPr="00F9046E">
        <w:t xml:space="preserve">They want to determine the speed of sound. Marco fires a starting pistol. The pistol emits a puff of smoke when fired. Julia has a stop watch and starts the watch as soon as she sees the smoke. She stops the watch when she hears the sound of the gun. Julia and Marco repeat the exercise </w:t>
      </w:r>
      <w:r w:rsidR="00D77EB8">
        <w:t>five</w:t>
      </w:r>
      <w:r w:rsidR="00F9046E" w:rsidRPr="00F9046E">
        <w:t xml:space="preserve"> times. They collect the following data.</w:t>
      </w:r>
    </w:p>
    <w:tbl>
      <w:tblPr>
        <w:tblStyle w:val="TableGrid"/>
        <w:tblW w:w="0" w:type="auto"/>
        <w:tblInd w:w="1526" w:type="dxa"/>
        <w:tblLook w:val="04A0" w:firstRow="1" w:lastRow="0" w:firstColumn="1" w:lastColumn="0" w:noHBand="0" w:noVBand="1"/>
      </w:tblPr>
      <w:tblGrid>
        <w:gridCol w:w="2268"/>
        <w:gridCol w:w="2974"/>
      </w:tblGrid>
      <w:tr w:rsidR="00F9046E" w:rsidRPr="00F9046E" w14:paraId="2A2DA76D" w14:textId="77777777" w:rsidTr="00A73353">
        <w:trPr>
          <w:trHeight w:val="383"/>
        </w:trPr>
        <w:tc>
          <w:tcPr>
            <w:tcW w:w="2268" w:type="dxa"/>
            <w:shd w:val="clear" w:color="auto" w:fill="FABF8F" w:themeFill="accent6" w:themeFillTint="99"/>
            <w:vAlign w:val="center"/>
          </w:tcPr>
          <w:p w14:paraId="08253CA8" w14:textId="77777777" w:rsidR="00F9046E" w:rsidRPr="00F9046E" w:rsidRDefault="00F9046E" w:rsidP="00E4473D">
            <w:pPr>
              <w:pStyle w:val="Tablehead"/>
              <w:jc w:val="center"/>
            </w:pPr>
            <w:r w:rsidRPr="00F9046E">
              <w:t>Trial</w:t>
            </w:r>
          </w:p>
        </w:tc>
        <w:tc>
          <w:tcPr>
            <w:tcW w:w="2974" w:type="dxa"/>
            <w:shd w:val="clear" w:color="auto" w:fill="FABF8F" w:themeFill="accent6" w:themeFillTint="99"/>
            <w:vAlign w:val="center"/>
          </w:tcPr>
          <w:p w14:paraId="1794C0BE" w14:textId="77777777" w:rsidR="00F9046E" w:rsidRPr="00F9046E" w:rsidRDefault="00F9046E" w:rsidP="00E4473D">
            <w:pPr>
              <w:pStyle w:val="Tablehead"/>
              <w:jc w:val="center"/>
            </w:pPr>
            <w:r w:rsidRPr="00F9046E">
              <w:t>Time taken to hear sound</w:t>
            </w:r>
          </w:p>
          <w:p w14:paraId="40B2E5FB" w14:textId="77777777" w:rsidR="00F9046E" w:rsidRPr="00F9046E" w:rsidRDefault="00F9046E" w:rsidP="00E4473D">
            <w:pPr>
              <w:pStyle w:val="Tablehead"/>
              <w:jc w:val="center"/>
            </w:pPr>
            <w:r w:rsidRPr="00F9046E">
              <w:t>(s)</w:t>
            </w:r>
          </w:p>
        </w:tc>
      </w:tr>
      <w:tr w:rsidR="00F9046E" w:rsidRPr="00F9046E" w14:paraId="7EE5B217" w14:textId="77777777" w:rsidTr="00A73353">
        <w:trPr>
          <w:trHeight w:val="383"/>
        </w:trPr>
        <w:tc>
          <w:tcPr>
            <w:tcW w:w="2268" w:type="dxa"/>
            <w:vAlign w:val="center"/>
          </w:tcPr>
          <w:p w14:paraId="347CC0E3" w14:textId="77777777" w:rsidR="00F9046E" w:rsidRPr="00F9046E" w:rsidRDefault="00F9046E" w:rsidP="00E4473D">
            <w:pPr>
              <w:pStyle w:val="Tabletext"/>
              <w:jc w:val="center"/>
            </w:pPr>
            <w:r w:rsidRPr="00F9046E">
              <w:t>1</w:t>
            </w:r>
          </w:p>
        </w:tc>
        <w:tc>
          <w:tcPr>
            <w:tcW w:w="2974" w:type="dxa"/>
            <w:vAlign w:val="center"/>
          </w:tcPr>
          <w:p w14:paraId="31009876" w14:textId="77777777" w:rsidR="00F9046E" w:rsidRPr="00F9046E" w:rsidRDefault="00F9046E" w:rsidP="00E4473D">
            <w:pPr>
              <w:pStyle w:val="Tabletext"/>
              <w:jc w:val="center"/>
            </w:pPr>
            <w:r w:rsidRPr="00F9046E">
              <w:t>2.9</w:t>
            </w:r>
          </w:p>
        </w:tc>
      </w:tr>
      <w:tr w:rsidR="00F9046E" w:rsidRPr="00F9046E" w14:paraId="1D482F78" w14:textId="77777777" w:rsidTr="00A73353">
        <w:trPr>
          <w:trHeight w:val="383"/>
        </w:trPr>
        <w:tc>
          <w:tcPr>
            <w:tcW w:w="2268" w:type="dxa"/>
            <w:vAlign w:val="center"/>
          </w:tcPr>
          <w:p w14:paraId="4CEE2AA5" w14:textId="77777777" w:rsidR="00F9046E" w:rsidRPr="00F9046E" w:rsidRDefault="00F9046E" w:rsidP="00E4473D">
            <w:pPr>
              <w:pStyle w:val="Tabletext"/>
              <w:jc w:val="center"/>
            </w:pPr>
            <w:r w:rsidRPr="00F9046E">
              <w:t>2</w:t>
            </w:r>
          </w:p>
        </w:tc>
        <w:tc>
          <w:tcPr>
            <w:tcW w:w="2974" w:type="dxa"/>
            <w:vAlign w:val="center"/>
          </w:tcPr>
          <w:p w14:paraId="67E6D361" w14:textId="77777777" w:rsidR="00F9046E" w:rsidRPr="00F9046E" w:rsidRDefault="00F9046E" w:rsidP="00E4473D">
            <w:pPr>
              <w:pStyle w:val="Tabletext"/>
              <w:jc w:val="center"/>
            </w:pPr>
            <w:r w:rsidRPr="00F9046E">
              <w:t>3.0</w:t>
            </w:r>
          </w:p>
        </w:tc>
      </w:tr>
      <w:tr w:rsidR="00F9046E" w:rsidRPr="00F9046E" w14:paraId="5CB1632B" w14:textId="77777777" w:rsidTr="00A73353">
        <w:trPr>
          <w:trHeight w:val="383"/>
        </w:trPr>
        <w:tc>
          <w:tcPr>
            <w:tcW w:w="2268" w:type="dxa"/>
            <w:vAlign w:val="center"/>
          </w:tcPr>
          <w:p w14:paraId="7551D267" w14:textId="77777777" w:rsidR="00F9046E" w:rsidRPr="00F9046E" w:rsidRDefault="00F9046E" w:rsidP="00E4473D">
            <w:pPr>
              <w:pStyle w:val="Tabletext"/>
              <w:jc w:val="center"/>
            </w:pPr>
            <w:r w:rsidRPr="00F9046E">
              <w:t>3</w:t>
            </w:r>
          </w:p>
        </w:tc>
        <w:tc>
          <w:tcPr>
            <w:tcW w:w="2974" w:type="dxa"/>
            <w:vAlign w:val="center"/>
          </w:tcPr>
          <w:p w14:paraId="5F01A204" w14:textId="77777777" w:rsidR="00F9046E" w:rsidRPr="00F9046E" w:rsidRDefault="00F9046E" w:rsidP="00E4473D">
            <w:pPr>
              <w:pStyle w:val="Tabletext"/>
              <w:jc w:val="center"/>
            </w:pPr>
            <w:r w:rsidRPr="00F9046E">
              <w:t>2.9</w:t>
            </w:r>
          </w:p>
        </w:tc>
      </w:tr>
      <w:tr w:rsidR="00F9046E" w:rsidRPr="00F9046E" w14:paraId="25E2D146" w14:textId="77777777" w:rsidTr="00A73353">
        <w:trPr>
          <w:trHeight w:val="383"/>
        </w:trPr>
        <w:tc>
          <w:tcPr>
            <w:tcW w:w="2268" w:type="dxa"/>
            <w:vAlign w:val="center"/>
          </w:tcPr>
          <w:p w14:paraId="1C366228" w14:textId="77777777" w:rsidR="00F9046E" w:rsidRPr="00F9046E" w:rsidRDefault="00F9046E" w:rsidP="00E4473D">
            <w:pPr>
              <w:pStyle w:val="Tabletext"/>
              <w:jc w:val="center"/>
            </w:pPr>
            <w:r w:rsidRPr="00F9046E">
              <w:t>4</w:t>
            </w:r>
          </w:p>
        </w:tc>
        <w:tc>
          <w:tcPr>
            <w:tcW w:w="2974" w:type="dxa"/>
            <w:vAlign w:val="center"/>
          </w:tcPr>
          <w:p w14:paraId="6D6063D5" w14:textId="77777777" w:rsidR="00F9046E" w:rsidRPr="00F9046E" w:rsidRDefault="00F9046E" w:rsidP="00E4473D">
            <w:pPr>
              <w:pStyle w:val="Tabletext"/>
              <w:jc w:val="center"/>
            </w:pPr>
            <w:r w:rsidRPr="00F9046E">
              <w:t>3.1</w:t>
            </w:r>
          </w:p>
        </w:tc>
      </w:tr>
      <w:tr w:rsidR="00F9046E" w:rsidRPr="00F9046E" w14:paraId="1792B1AD" w14:textId="77777777" w:rsidTr="00A73353">
        <w:trPr>
          <w:trHeight w:val="383"/>
        </w:trPr>
        <w:tc>
          <w:tcPr>
            <w:tcW w:w="2268" w:type="dxa"/>
            <w:vAlign w:val="center"/>
          </w:tcPr>
          <w:p w14:paraId="09833DAE" w14:textId="77777777" w:rsidR="00F9046E" w:rsidRPr="00F9046E" w:rsidRDefault="00F9046E" w:rsidP="00E4473D">
            <w:pPr>
              <w:pStyle w:val="Tabletext"/>
              <w:jc w:val="center"/>
            </w:pPr>
            <w:r w:rsidRPr="00F9046E">
              <w:t>5</w:t>
            </w:r>
          </w:p>
        </w:tc>
        <w:tc>
          <w:tcPr>
            <w:tcW w:w="2974" w:type="dxa"/>
            <w:vAlign w:val="center"/>
          </w:tcPr>
          <w:p w14:paraId="0AE1E81F" w14:textId="77777777" w:rsidR="00F9046E" w:rsidRPr="00F9046E" w:rsidRDefault="00F9046E" w:rsidP="00E4473D">
            <w:pPr>
              <w:pStyle w:val="Tabletext"/>
              <w:jc w:val="center"/>
            </w:pPr>
            <w:r w:rsidRPr="00F9046E">
              <w:t>3.1</w:t>
            </w:r>
          </w:p>
        </w:tc>
      </w:tr>
    </w:tbl>
    <w:p w14:paraId="10CCC590" w14:textId="105EB7E4" w:rsidR="00F9046E" w:rsidRPr="00F9046E" w:rsidRDefault="006127FD" w:rsidP="00322B1A">
      <w:pPr>
        <w:pStyle w:val="NLa"/>
        <w:spacing w:before="240"/>
        <w:ind w:left="1700" w:hanging="562"/>
      </w:pPr>
      <w:r w:rsidRPr="006127FD">
        <w:rPr>
          <w:b/>
          <w:color w:val="A40F1E"/>
        </w:rPr>
        <w:lastRenderedPageBreak/>
        <w:t>a</w:t>
      </w:r>
      <w:r w:rsidR="00342717">
        <w:rPr>
          <w:b/>
          <w:color w:val="A40F1E"/>
        </w:rPr>
        <w:t>)</w:t>
      </w:r>
      <w:r>
        <w:tab/>
      </w:r>
      <w:r w:rsidR="00F9046E" w:rsidRPr="00F9046E">
        <w:t>What is the average time taken between Julia seeing the smoke and hearing the pistol fire?</w:t>
      </w:r>
      <w:r w:rsidR="00F9046E" w:rsidRPr="00F9046E">
        <w:tab/>
        <w:t>(2)</w:t>
      </w:r>
    </w:p>
    <w:p w14:paraId="3CA607C0" w14:textId="77777777" w:rsidR="00973C8A" w:rsidRPr="00FC0ECF" w:rsidRDefault="00973C8A" w:rsidP="00973C8A">
      <w:pPr>
        <w:pStyle w:val="NLa"/>
        <w:rPr>
          <w:u w:val="dotted"/>
        </w:rPr>
      </w:pPr>
      <w:r>
        <w:tab/>
      </w:r>
      <w:r>
        <w:rPr>
          <w:u w:val="dotted"/>
        </w:rPr>
        <w:t>                                                                                                                                                                          </w:t>
      </w:r>
    </w:p>
    <w:p w14:paraId="1AC3D532" w14:textId="2E5A06A3" w:rsidR="00F9046E" w:rsidRPr="00F9046E" w:rsidRDefault="006127FD" w:rsidP="006127FD">
      <w:pPr>
        <w:pStyle w:val="NLa"/>
      </w:pPr>
      <w:r w:rsidRPr="006127FD">
        <w:rPr>
          <w:b/>
          <w:color w:val="A40F1E"/>
        </w:rPr>
        <w:t>b</w:t>
      </w:r>
      <w:r w:rsidR="00342717">
        <w:rPr>
          <w:b/>
          <w:color w:val="A40F1E"/>
        </w:rPr>
        <w:t>)</w:t>
      </w:r>
      <w:r>
        <w:rPr>
          <w:b/>
          <w:color w:val="A40F1E"/>
        </w:rPr>
        <w:tab/>
      </w:r>
      <w:r w:rsidR="00F9046E" w:rsidRPr="00F9046E">
        <w:t>Calculate the speed of sound from Julia and Marco’s data. Express your answer in m/s.</w:t>
      </w:r>
      <w:r>
        <w:tab/>
      </w:r>
      <w:r w:rsidR="00F9046E" w:rsidRPr="00F9046E">
        <w:t>(2)</w:t>
      </w:r>
    </w:p>
    <w:p w14:paraId="1FE17DEE" w14:textId="77777777" w:rsidR="00342717" w:rsidRPr="00FC0ECF" w:rsidRDefault="00342717" w:rsidP="00342717">
      <w:pPr>
        <w:pStyle w:val="NLa"/>
        <w:rPr>
          <w:u w:val="dotted"/>
        </w:rPr>
      </w:pPr>
      <w:r>
        <w:tab/>
      </w:r>
      <w:r>
        <w:rPr>
          <w:u w:val="dotted"/>
        </w:rPr>
        <w:t>                                                                                                                                                                          </w:t>
      </w:r>
    </w:p>
    <w:p w14:paraId="28A8CA03" w14:textId="77777777" w:rsidR="00342717" w:rsidRPr="00FC0ECF" w:rsidRDefault="00342717" w:rsidP="00342717">
      <w:pPr>
        <w:pStyle w:val="NLa"/>
        <w:rPr>
          <w:u w:val="dotted"/>
        </w:rPr>
      </w:pPr>
      <w:r>
        <w:tab/>
      </w:r>
      <w:r>
        <w:rPr>
          <w:u w:val="dotted"/>
        </w:rPr>
        <w:t>                                                                                                                                                                          </w:t>
      </w:r>
    </w:p>
    <w:p w14:paraId="07FF7482" w14:textId="3FBD573F" w:rsidR="00F9046E" w:rsidRPr="00F9046E" w:rsidRDefault="00F9046E" w:rsidP="006127FD">
      <w:pPr>
        <w:pStyle w:val="NL"/>
      </w:pPr>
      <w:r w:rsidRPr="006127FD">
        <w:rPr>
          <w:b/>
          <w:color w:val="A40F1E"/>
        </w:rPr>
        <w:t>3</w:t>
      </w:r>
      <w:r w:rsidR="006127FD">
        <w:tab/>
      </w:r>
      <w:r w:rsidRPr="00F9046E">
        <w:t>When waves travel from one medium to another</w:t>
      </w:r>
      <w:r w:rsidR="00FC7346">
        <w:t>, the frequency stays the same.</w:t>
      </w:r>
    </w:p>
    <w:p w14:paraId="6E254C8E" w14:textId="59E35D48" w:rsidR="00F9046E" w:rsidRDefault="006127FD" w:rsidP="006127FD">
      <w:pPr>
        <w:pStyle w:val="NL"/>
      </w:pPr>
      <w:r>
        <w:tab/>
      </w:r>
      <w:r w:rsidR="00F9046E" w:rsidRPr="00F9046E">
        <w:t>The diagram shows sound waves travelling at 330</w:t>
      </w:r>
      <w:r w:rsidR="0070707A">
        <w:t xml:space="preserve"> </w:t>
      </w:r>
      <w:r w:rsidR="00F9046E" w:rsidRPr="00F9046E">
        <w:t>m/s in air.</w:t>
      </w:r>
    </w:p>
    <w:p w14:paraId="724D9552" w14:textId="6513D3E5" w:rsidR="009B1B5A" w:rsidRPr="00F9046E" w:rsidRDefault="009B1B5A" w:rsidP="006127FD">
      <w:pPr>
        <w:pStyle w:val="NL"/>
      </w:pPr>
      <w:r>
        <w:tab/>
      </w:r>
      <w:r>
        <w:rPr>
          <w:noProof/>
          <w:lang w:eastAsia="en-GB"/>
        </w:rPr>
        <w:drawing>
          <wp:inline distT="0" distB="0" distL="0" distR="0" wp14:anchorId="1ABD2A97" wp14:editId="6C9206BD">
            <wp:extent cx="2603500" cy="2197100"/>
            <wp:effectExtent l="0" t="0" r="6350" b="0"/>
            <wp:docPr id="7" name="Picture 7" descr="Z:\01-Word\01-Download\12_DEC\27\Physics\Tech_Art\HTT_4.6_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01-Word\01-Download\12_DEC\27\Physics\Tech_Art\HTT_4.6_03.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3500" cy="2197100"/>
                    </a:xfrm>
                    <a:prstGeom prst="rect">
                      <a:avLst/>
                    </a:prstGeom>
                    <a:noFill/>
                    <a:ln>
                      <a:noFill/>
                    </a:ln>
                  </pic:spPr>
                </pic:pic>
              </a:graphicData>
            </a:graphic>
          </wp:inline>
        </w:drawing>
      </w:r>
    </w:p>
    <w:p w14:paraId="3B88CF29" w14:textId="117D43AE" w:rsidR="00F9046E" w:rsidRPr="00F9046E" w:rsidRDefault="006127FD" w:rsidP="006127FD">
      <w:pPr>
        <w:pStyle w:val="NLa"/>
      </w:pPr>
      <w:r>
        <w:tab/>
      </w:r>
      <w:r w:rsidRPr="006127FD">
        <w:rPr>
          <w:b/>
          <w:color w:val="A40F1E"/>
        </w:rPr>
        <w:t>a</w:t>
      </w:r>
      <w:r w:rsidR="00A27593">
        <w:rPr>
          <w:b/>
          <w:color w:val="A40F1E"/>
        </w:rPr>
        <w:t>)</w:t>
      </w:r>
      <w:r>
        <w:tab/>
      </w:r>
      <w:r w:rsidR="00F9046E" w:rsidRPr="00F9046E">
        <w:t>What happens to</w:t>
      </w:r>
      <w:r w:rsidR="00F9046E" w:rsidRPr="00F9046E">
        <w:rPr>
          <w:i/>
        </w:rPr>
        <w:t xml:space="preserve"> </w:t>
      </w:r>
      <w:r w:rsidR="00F9046E" w:rsidRPr="00F9046E">
        <w:rPr>
          <w:rFonts w:cs="Arial"/>
          <w:i/>
        </w:rPr>
        <w:t>λ</w:t>
      </w:r>
      <w:r w:rsidR="00F9046E" w:rsidRPr="00F9046E">
        <w:t xml:space="preserve"> as the sound wave travels through the carbon dioxide? Sound travels at 270</w:t>
      </w:r>
      <w:r w:rsidR="0070707A">
        <w:t xml:space="preserve"> </w:t>
      </w:r>
      <w:r w:rsidR="00F9046E" w:rsidRPr="00F9046E">
        <w:t>m/s in carbon dioxide. Give a reason for your answer.</w:t>
      </w:r>
      <w:r>
        <w:tab/>
      </w:r>
      <w:r w:rsidR="00F9046E" w:rsidRPr="00F9046E">
        <w:t>(2)</w:t>
      </w:r>
    </w:p>
    <w:p w14:paraId="2FB0DCC5" w14:textId="77777777" w:rsidR="00260DCD" w:rsidRPr="00FC0ECF" w:rsidRDefault="00260DCD" w:rsidP="00260DCD">
      <w:pPr>
        <w:pStyle w:val="NLa"/>
        <w:rPr>
          <w:u w:val="dotted"/>
        </w:rPr>
      </w:pPr>
      <w:r>
        <w:tab/>
      </w:r>
      <w:r>
        <w:rPr>
          <w:u w:val="dotted"/>
        </w:rPr>
        <w:t>                                                                                                                                                                          </w:t>
      </w:r>
    </w:p>
    <w:p w14:paraId="2F1236F4" w14:textId="77777777" w:rsidR="00260DCD" w:rsidRPr="00FC0ECF" w:rsidRDefault="00260DCD" w:rsidP="00260DCD">
      <w:pPr>
        <w:pStyle w:val="NLa"/>
        <w:rPr>
          <w:u w:val="dotted"/>
        </w:rPr>
      </w:pPr>
      <w:r>
        <w:tab/>
      </w:r>
      <w:r>
        <w:rPr>
          <w:u w:val="dotted"/>
        </w:rPr>
        <w:t>                                                                                                                                                                          </w:t>
      </w:r>
    </w:p>
    <w:p w14:paraId="73908480" w14:textId="39197579" w:rsidR="00F9046E" w:rsidRPr="00F9046E" w:rsidRDefault="006127FD" w:rsidP="006127FD">
      <w:pPr>
        <w:pStyle w:val="NLa"/>
        <w:rPr>
          <w:rFonts w:cs="Arial"/>
        </w:rPr>
      </w:pPr>
      <w:r>
        <w:rPr>
          <w:b/>
          <w:color w:val="A40F1E"/>
        </w:rPr>
        <w:tab/>
      </w:r>
      <w:r w:rsidRPr="006127FD">
        <w:rPr>
          <w:b/>
          <w:color w:val="A40F1E"/>
        </w:rPr>
        <w:t>b</w:t>
      </w:r>
      <w:r w:rsidR="00A27593">
        <w:rPr>
          <w:b/>
          <w:color w:val="A40F1E"/>
        </w:rPr>
        <w:t>)</w:t>
      </w:r>
      <w:r>
        <w:tab/>
      </w:r>
      <w:r w:rsidR="00F9046E" w:rsidRPr="00F9046E">
        <w:t xml:space="preserve">If </w:t>
      </w:r>
      <w:r w:rsidR="00F9046E" w:rsidRPr="00F9046E">
        <w:rPr>
          <w:rFonts w:cs="Arial"/>
          <w:i/>
        </w:rPr>
        <w:t>λ</w:t>
      </w:r>
      <w:r w:rsidR="00F9046E" w:rsidRPr="00F9046E">
        <w:rPr>
          <w:rFonts w:cs="Arial"/>
        </w:rPr>
        <w:t xml:space="preserve"> = 2</w:t>
      </w:r>
      <w:r w:rsidR="0070707A">
        <w:rPr>
          <w:rFonts w:cs="Arial"/>
        </w:rPr>
        <w:t xml:space="preserve"> </w:t>
      </w:r>
      <w:r w:rsidR="00F9046E" w:rsidRPr="00F9046E">
        <w:rPr>
          <w:rFonts w:cs="Arial"/>
        </w:rPr>
        <w:t>m</w:t>
      </w:r>
      <w:r w:rsidR="00D0111D">
        <w:rPr>
          <w:rFonts w:cs="Arial"/>
        </w:rPr>
        <w:t>:</w:t>
      </w:r>
    </w:p>
    <w:p w14:paraId="56978B43" w14:textId="51EFF96D" w:rsidR="00F9046E" w:rsidRPr="00F9046E" w:rsidRDefault="006127FD" w:rsidP="006127FD">
      <w:pPr>
        <w:pStyle w:val="NLai"/>
      </w:pPr>
      <w:r>
        <w:rPr>
          <w:b/>
          <w:color w:val="A40F1E"/>
        </w:rPr>
        <w:tab/>
      </w:r>
      <w:r>
        <w:rPr>
          <w:b/>
          <w:color w:val="A40F1E"/>
        </w:rPr>
        <w:tab/>
      </w:r>
      <w:r w:rsidRPr="006127FD">
        <w:rPr>
          <w:b/>
          <w:color w:val="A40F1E"/>
        </w:rPr>
        <w:t>i</w:t>
      </w:r>
      <w:r w:rsidR="00A27593">
        <w:rPr>
          <w:b/>
          <w:color w:val="A40F1E"/>
        </w:rPr>
        <w:t>)</w:t>
      </w:r>
      <w:r>
        <w:rPr>
          <w:b/>
          <w:color w:val="A40F1E"/>
        </w:rPr>
        <w:tab/>
      </w:r>
      <w:r w:rsidR="00D0111D">
        <w:t>wh</w:t>
      </w:r>
      <w:r w:rsidR="00F9046E" w:rsidRPr="00F9046E">
        <w:t>at is the frequency of the sound wave in air</w:t>
      </w:r>
      <w:r w:rsidR="0052621D">
        <w:t>?</w:t>
      </w:r>
      <w:r>
        <w:tab/>
      </w:r>
      <w:r w:rsidR="00F9046E" w:rsidRPr="00F9046E">
        <w:t>(2)</w:t>
      </w:r>
    </w:p>
    <w:p w14:paraId="10A2820E" w14:textId="41140CBF" w:rsidR="00E147E0" w:rsidRPr="00FC0ECF" w:rsidRDefault="00E147E0" w:rsidP="00D0111D">
      <w:pPr>
        <w:pStyle w:val="NLa"/>
        <w:ind w:hanging="283"/>
        <w:rPr>
          <w:u w:val="dotted"/>
        </w:rPr>
      </w:pPr>
      <w:r>
        <w:tab/>
      </w:r>
      <w:r>
        <w:rPr>
          <w:u w:val="dotted"/>
        </w:rPr>
        <w:t>                                                                                                                                          </w:t>
      </w:r>
      <w:r w:rsidR="00D0111D">
        <w:rPr>
          <w:u w:val="dotted"/>
        </w:rPr>
        <w:t>                              </w:t>
      </w:r>
    </w:p>
    <w:p w14:paraId="4564036A" w14:textId="343F7018" w:rsidR="00E147E0" w:rsidRPr="00FC0ECF" w:rsidRDefault="00E147E0" w:rsidP="00D0111D">
      <w:pPr>
        <w:pStyle w:val="NLa"/>
        <w:ind w:hanging="283"/>
        <w:rPr>
          <w:u w:val="dotted"/>
        </w:rPr>
      </w:pPr>
      <w:r>
        <w:tab/>
      </w:r>
      <w:r>
        <w:rPr>
          <w:u w:val="dotted"/>
        </w:rPr>
        <w:t>                                                                                                                                          </w:t>
      </w:r>
      <w:r w:rsidR="00D0111D">
        <w:rPr>
          <w:u w:val="dotted"/>
        </w:rPr>
        <w:t>                              </w:t>
      </w:r>
    </w:p>
    <w:p w14:paraId="0EC67B89" w14:textId="4EACB4F4" w:rsidR="00F9046E" w:rsidRPr="00F9046E" w:rsidRDefault="006127FD" w:rsidP="006127FD">
      <w:pPr>
        <w:pStyle w:val="NLai"/>
      </w:pPr>
      <w:r>
        <w:rPr>
          <w:b/>
          <w:color w:val="A40F1E"/>
        </w:rPr>
        <w:tab/>
      </w:r>
      <w:r>
        <w:rPr>
          <w:b/>
          <w:color w:val="A40F1E"/>
        </w:rPr>
        <w:tab/>
      </w:r>
      <w:r w:rsidR="00F9046E" w:rsidRPr="006127FD">
        <w:rPr>
          <w:b/>
          <w:color w:val="A40F1E"/>
        </w:rPr>
        <w:t>ii</w:t>
      </w:r>
      <w:r w:rsidR="00A27593">
        <w:rPr>
          <w:b/>
          <w:color w:val="A40F1E"/>
        </w:rPr>
        <w:t>)</w:t>
      </w:r>
      <w:r>
        <w:rPr>
          <w:b/>
          <w:color w:val="A40F1E"/>
        </w:rPr>
        <w:tab/>
      </w:r>
      <w:r w:rsidR="00D0111D">
        <w:t>wh</w:t>
      </w:r>
      <w:r w:rsidR="00F9046E" w:rsidRPr="00F9046E">
        <w:t>at is the frequency of sound waves in carbon dioxide</w:t>
      </w:r>
      <w:r w:rsidR="0052621D">
        <w:t>?</w:t>
      </w:r>
      <w:r w:rsidR="00F9046E" w:rsidRPr="00F9046E">
        <w:tab/>
        <w:t>(2)</w:t>
      </w:r>
    </w:p>
    <w:p w14:paraId="28E3D96B" w14:textId="48B8D04D" w:rsidR="00E147E0" w:rsidRPr="00FC0ECF" w:rsidRDefault="00E147E0" w:rsidP="00D0111D">
      <w:pPr>
        <w:pStyle w:val="NLa"/>
        <w:ind w:hanging="283"/>
        <w:rPr>
          <w:u w:val="dotted"/>
        </w:rPr>
      </w:pPr>
      <w:r>
        <w:tab/>
      </w:r>
      <w:r>
        <w:rPr>
          <w:u w:val="dotted"/>
        </w:rPr>
        <w:t>                                                                                                                                          </w:t>
      </w:r>
      <w:r w:rsidR="00D0111D">
        <w:rPr>
          <w:u w:val="dotted"/>
        </w:rPr>
        <w:t>                              </w:t>
      </w:r>
    </w:p>
    <w:p w14:paraId="4818A487" w14:textId="662C5AF9" w:rsidR="00E147E0" w:rsidRPr="00FC0ECF" w:rsidRDefault="00E147E0" w:rsidP="00D0111D">
      <w:pPr>
        <w:pStyle w:val="NLa"/>
        <w:ind w:hanging="283"/>
        <w:rPr>
          <w:u w:val="dotted"/>
        </w:rPr>
      </w:pPr>
      <w:r>
        <w:tab/>
      </w:r>
      <w:r>
        <w:rPr>
          <w:u w:val="dotted"/>
        </w:rPr>
        <w:t>                                                                                                                                          </w:t>
      </w:r>
      <w:r w:rsidR="00D0111D">
        <w:rPr>
          <w:u w:val="dotted"/>
        </w:rPr>
        <w:t>                              </w:t>
      </w:r>
    </w:p>
    <w:p w14:paraId="6F7DE359" w14:textId="6717D627" w:rsidR="00F9046E" w:rsidRPr="00F9046E" w:rsidRDefault="006127FD" w:rsidP="006127FD">
      <w:pPr>
        <w:pStyle w:val="NLai"/>
      </w:pPr>
      <w:r>
        <w:rPr>
          <w:b/>
          <w:color w:val="A40F1E"/>
        </w:rPr>
        <w:tab/>
      </w:r>
      <w:r>
        <w:rPr>
          <w:b/>
          <w:color w:val="A40F1E"/>
        </w:rPr>
        <w:tab/>
      </w:r>
      <w:r w:rsidR="00F9046E" w:rsidRPr="006127FD">
        <w:rPr>
          <w:b/>
          <w:color w:val="A40F1E"/>
        </w:rPr>
        <w:t>iii</w:t>
      </w:r>
      <w:r w:rsidR="00A27593">
        <w:rPr>
          <w:b/>
          <w:color w:val="A40F1E"/>
        </w:rPr>
        <w:t>)</w:t>
      </w:r>
      <w:r>
        <w:rPr>
          <w:b/>
          <w:color w:val="A40F1E"/>
        </w:rPr>
        <w:tab/>
      </w:r>
      <w:r w:rsidR="00D0111D">
        <w:t>w</w:t>
      </w:r>
      <w:r w:rsidR="00F9046E" w:rsidRPr="00F9046E">
        <w:t>hat is the wavelength of sound waves in carbon dioxide?</w:t>
      </w:r>
      <w:r w:rsidR="00F9046E" w:rsidRPr="00F9046E">
        <w:tab/>
        <w:t>(2)</w:t>
      </w:r>
    </w:p>
    <w:p w14:paraId="746CB3E5" w14:textId="32B17B01" w:rsidR="00E147E0" w:rsidRPr="00FC0ECF" w:rsidRDefault="00E147E0" w:rsidP="00D0111D">
      <w:pPr>
        <w:pStyle w:val="NLa"/>
        <w:ind w:hanging="283"/>
        <w:rPr>
          <w:u w:val="dotted"/>
        </w:rPr>
      </w:pPr>
      <w:r>
        <w:tab/>
      </w:r>
      <w:r>
        <w:rPr>
          <w:u w:val="dotted"/>
        </w:rPr>
        <w:t>                                                                                                                                          </w:t>
      </w:r>
      <w:r w:rsidR="00D0111D">
        <w:rPr>
          <w:u w:val="dotted"/>
        </w:rPr>
        <w:t>                              </w:t>
      </w:r>
    </w:p>
    <w:p w14:paraId="093E44C4" w14:textId="4EAC98A6" w:rsidR="00E147E0" w:rsidRPr="00FC0ECF" w:rsidRDefault="00E147E0" w:rsidP="00D0111D">
      <w:pPr>
        <w:pStyle w:val="NLa"/>
        <w:ind w:hanging="283"/>
        <w:rPr>
          <w:u w:val="dotted"/>
        </w:rPr>
      </w:pPr>
      <w:r>
        <w:tab/>
      </w:r>
      <w:r>
        <w:rPr>
          <w:u w:val="dotted"/>
        </w:rPr>
        <w:t>                                                                                                                                          </w:t>
      </w:r>
      <w:r w:rsidR="00D0111D">
        <w:rPr>
          <w:u w:val="dotted"/>
        </w:rPr>
        <w:t>                              </w:t>
      </w:r>
    </w:p>
    <w:p w14:paraId="08B80A31" w14:textId="5CC14C85" w:rsidR="00F9046E" w:rsidRPr="00F9046E" w:rsidRDefault="00F9046E" w:rsidP="006127FD">
      <w:pPr>
        <w:pStyle w:val="NL"/>
      </w:pPr>
      <w:r w:rsidRPr="006127FD">
        <w:rPr>
          <w:b/>
          <w:color w:val="A40F1E"/>
        </w:rPr>
        <w:t>4</w:t>
      </w:r>
      <w:r w:rsidR="006127FD">
        <w:tab/>
      </w:r>
      <w:r w:rsidRPr="00F9046E">
        <w:t>An ultrasound scanner is being used to investigate the health of a patient’s kidney. The speed of the ultrasound is 1500</w:t>
      </w:r>
      <w:r w:rsidR="0070707A">
        <w:t xml:space="preserve"> </w:t>
      </w:r>
      <w:r w:rsidRPr="00F9046E">
        <w:t>m/s and the frequency is 5</w:t>
      </w:r>
      <w:r w:rsidR="0070707A">
        <w:t xml:space="preserve"> </w:t>
      </w:r>
      <w:r w:rsidRPr="00F9046E">
        <w:t>MHz.</w:t>
      </w:r>
    </w:p>
    <w:p w14:paraId="176BB0A7" w14:textId="0E757613" w:rsidR="00F9046E" w:rsidRPr="00F9046E" w:rsidRDefault="006127FD" w:rsidP="006127FD">
      <w:pPr>
        <w:pStyle w:val="NL"/>
      </w:pPr>
      <w:r>
        <w:tab/>
      </w:r>
      <w:r w:rsidR="00F9046E" w:rsidRPr="00F9046E">
        <w:t>Calculate the wavelength of the ultrasound. Express your answer in mm.</w:t>
      </w:r>
      <w:r w:rsidR="00F9046E" w:rsidRPr="00F9046E">
        <w:tab/>
        <w:t>(2)</w:t>
      </w:r>
    </w:p>
    <w:p w14:paraId="5E04C5E1" w14:textId="77777777" w:rsidR="00C62F04" w:rsidRPr="00FC0ECF" w:rsidRDefault="00C62F04" w:rsidP="00C62F04">
      <w:pPr>
        <w:pStyle w:val="NLa"/>
        <w:rPr>
          <w:u w:val="dotted"/>
        </w:rPr>
      </w:pPr>
      <w:r>
        <w:tab/>
      </w:r>
      <w:r>
        <w:rPr>
          <w:u w:val="dotted"/>
        </w:rPr>
        <w:t>                                                                                                                                                                          </w:t>
      </w:r>
    </w:p>
    <w:p w14:paraId="78281E27" w14:textId="77777777" w:rsidR="00C62F04" w:rsidRPr="00FC0ECF" w:rsidRDefault="00C62F04" w:rsidP="00C62F04">
      <w:pPr>
        <w:pStyle w:val="NLa"/>
        <w:rPr>
          <w:u w:val="dotted"/>
        </w:rPr>
      </w:pPr>
      <w:r>
        <w:tab/>
      </w:r>
      <w:r>
        <w:rPr>
          <w:u w:val="dotted"/>
        </w:rPr>
        <w:t>                                                                                                                                                                          </w:t>
      </w:r>
    </w:p>
    <w:p w14:paraId="26AF8C0D" w14:textId="77777777" w:rsidR="00A73353" w:rsidRDefault="00A73353" w:rsidP="00C62F04">
      <w:pPr>
        <w:pStyle w:val="NLai"/>
        <w:rPr>
          <w:b/>
          <w:color w:val="A40F1E"/>
        </w:rPr>
      </w:pPr>
    </w:p>
    <w:p w14:paraId="21FA0AFB" w14:textId="249FA82E" w:rsidR="00F9046E" w:rsidRPr="00F9046E" w:rsidRDefault="00F9046E" w:rsidP="00C62F04">
      <w:pPr>
        <w:pStyle w:val="NLai"/>
      </w:pPr>
      <w:r w:rsidRPr="006127FD">
        <w:rPr>
          <w:b/>
          <w:color w:val="A40F1E"/>
        </w:rPr>
        <w:lastRenderedPageBreak/>
        <w:t>5</w:t>
      </w:r>
      <w:r w:rsidR="006127FD">
        <w:rPr>
          <w:b/>
          <w:color w:val="A40F1E"/>
        </w:rPr>
        <w:tab/>
      </w:r>
      <w:r w:rsidRPr="006127FD">
        <w:rPr>
          <w:b/>
          <w:color w:val="A40F1E"/>
        </w:rPr>
        <w:t>a</w:t>
      </w:r>
      <w:r w:rsidR="00C62F04">
        <w:rPr>
          <w:b/>
          <w:color w:val="A40F1E"/>
        </w:rPr>
        <w:t>)</w:t>
      </w:r>
      <w:r w:rsidR="006127FD">
        <w:tab/>
      </w:r>
      <w:r w:rsidRPr="006127FD">
        <w:rPr>
          <w:b/>
          <w:color w:val="A40F1E"/>
        </w:rPr>
        <w:t>i</w:t>
      </w:r>
      <w:r w:rsidR="00C62F04">
        <w:rPr>
          <w:b/>
          <w:color w:val="A40F1E"/>
        </w:rPr>
        <w:t>)</w:t>
      </w:r>
      <w:r w:rsidR="006127FD">
        <w:tab/>
      </w:r>
      <w:r w:rsidRPr="00F9046E">
        <w:t>Name two types of wave that have a shorter wavelength than visible light.</w:t>
      </w:r>
      <w:r w:rsidR="006127FD">
        <w:tab/>
      </w:r>
      <w:r w:rsidRPr="00F9046E">
        <w:t>(2)</w:t>
      </w:r>
    </w:p>
    <w:p w14:paraId="1C03B4DF" w14:textId="6B300A15" w:rsidR="00C62F04" w:rsidRPr="00FC0ECF" w:rsidRDefault="00C62F04" w:rsidP="00D0111D">
      <w:pPr>
        <w:pStyle w:val="NLa"/>
        <w:ind w:hanging="283"/>
        <w:rPr>
          <w:u w:val="dotted"/>
        </w:rPr>
      </w:pPr>
      <w:r>
        <w:tab/>
      </w:r>
      <w:r>
        <w:rPr>
          <w:u w:val="dotted"/>
        </w:rPr>
        <w:t>                                                                                                                                          </w:t>
      </w:r>
      <w:r w:rsidR="00D0111D">
        <w:rPr>
          <w:u w:val="dotted"/>
        </w:rPr>
        <w:t>                              </w:t>
      </w:r>
    </w:p>
    <w:p w14:paraId="108409BE" w14:textId="2CA9C5FB" w:rsidR="00F9046E" w:rsidRPr="00F9046E" w:rsidRDefault="006127FD" w:rsidP="006127FD">
      <w:pPr>
        <w:pStyle w:val="NLai"/>
      </w:pPr>
      <w:r>
        <w:tab/>
      </w:r>
      <w:r>
        <w:tab/>
      </w:r>
      <w:r w:rsidR="00F9046E" w:rsidRPr="006127FD">
        <w:rPr>
          <w:b/>
          <w:color w:val="A40F1E"/>
        </w:rPr>
        <w:t>ii</w:t>
      </w:r>
      <w:r w:rsidR="00C62F04">
        <w:rPr>
          <w:b/>
          <w:color w:val="A40F1E"/>
        </w:rPr>
        <w:t>)</w:t>
      </w:r>
      <w:r>
        <w:tab/>
      </w:r>
      <w:r w:rsidR="00F9046E" w:rsidRPr="00F9046E">
        <w:t>Name two types of wave that have a longer wavelength than visible light.</w:t>
      </w:r>
      <w:r>
        <w:tab/>
      </w:r>
      <w:r w:rsidR="00F9046E" w:rsidRPr="00F9046E">
        <w:t>(2)</w:t>
      </w:r>
    </w:p>
    <w:p w14:paraId="5D1D64AE" w14:textId="1A990CE0" w:rsidR="00C62F04" w:rsidRPr="00FC0ECF" w:rsidRDefault="00C62F04" w:rsidP="00D0111D">
      <w:pPr>
        <w:pStyle w:val="NLa"/>
        <w:ind w:hanging="283"/>
        <w:rPr>
          <w:u w:val="dotted"/>
        </w:rPr>
      </w:pPr>
      <w:r>
        <w:tab/>
      </w:r>
      <w:r>
        <w:rPr>
          <w:u w:val="dotted"/>
        </w:rPr>
        <w:t>                                                                                                                                          </w:t>
      </w:r>
      <w:r w:rsidR="00D0111D">
        <w:rPr>
          <w:u w:val="dotted"/>
        </w:rPr>
        <w:t>                              </w:t>
      </w:r>
    </w:p>
    <w:p w14:paraId="2DD28753" w14:textId="46356823" w:rsidR="00F9046E" w:rsidRPr="00F9046E" w:rsidRDefault="006127FD" w:rsidP="006127FD">
      <w:pPr>
        <w:pStyle w:val="NLa"/>
      </w:pPr>
      <w:r>
        <w:tab/>
      </w:r>
      <w:r w:rsidR="00F9046E" w:rsidRPr="006127FD">
        <w:rPr>
          <w:b/>
          <w:color w:val="A40F1E"/>
        </w:rPr>
        <w:t>b</w:t>
      </w:r>
      <w:r w:rsidR="0031109A">
        <w:rPr>
          <w:b/>
          <w:color w:val="A40F1E"/>
        </w:rPr>
        <w:t>)</w:t>
      </w:r>
      <w:r>
        <w:tab/>
      </w:r>
      <w:r w:rsidR="00F9046E" w:rsidRPr="00F9046E">
        <w:t>BBC Radio 4 is transmitted at a frequency of 93.5</w:t>
      </w:r>
      <w:r w:rsidR="0070707A">
        <w:t xml:space="preserve"> </w:t>
      </w:r>
      <w:r w:rsidR="00F9046E" w:rsidRPr="00F9046E">
        <w:t>MHz. What wavelength is this?</w:t>
      </w:r>
    </w:p>
    <w:p w14:paraId="009E36A6" w14:textId="7C8FA62B" w:rsidR="00F9046E" w:rsidRPr="00F9046E" w:rsidRDefault="00401889" w:rsidP="00401889">
      <w:pPr>
        <w:pStyle w:val="NLa"/>
      </w:pPr>
      <w:r>
        <w:tab/>
      </w:r>
      <w:r>
        <w:tab/>
      </w:r>
      <w:r w:rsidR="00F9046E" w:rsidRPr="00F9046E">
        <w:t>(Assume that the speed of transmission is 3 × 10</w:t>
      </w:r>
      <w:r w:rsidR="00F9046E" w:rsidRPr="00F9046E">
        <w:rPr>
          <w:vertAlign w:val="superscript"/>
        </w:rPr>
        <w:t>8</w:t>
      </w:r>
      <w:r w:rsidR="0070707A">
        <w:rPr>
          <w:vertAlign w:val="superscript"/>
        </w:rPr>
        <w:t xml:space="preserve"> </w:t>
      </w:r>
      <w:r w:rsidR="00F9046E" w:rsidRPr="00F9046E">
        <w:t>m/s</w:t>
      </w:r>
      <w:r w:rsidR="00D0111D">
        <w:t>.</w:t>
      </w:r>
      <w:r w:rsidR="00F9046E" w:rsidRPr="00F9046E">
        <w:t>)</w:t>
      </w:r>
      <w:r>
        <w:tab/>
      </w:r>
      <w:r w:rsidR="00F9046E" w:rsidRPr="00F9046E">
        <w:t>(2)</w:t>
      </w:r>
    </w:p>
    <w:p w14:paraId="09E8D1A6" w14:textId="77777777" w:rsidR="0031109A" w:rsidRPr="00FC0ECF" w:rsidRDefault="0031109A" w:rsidP="0031109A">
      <w:pPr>
        <w:pStyle w:val="NLa"/>
        <w:rPr>
          <w:u w:val="dotted"/>
        </w:rPr>
      </w:pPr>
      <w:r>
        <w:tab/>
      </w:r>
      <w:r>
        <w:rPr>
          <w:u w:val="dotted"/>
        </w:rPr>
        <w:t>                                                                                                                                                                          </w:t>
      </w:r>
    </w:p>
    <w:p w14:paraId="43BF72FE" w14:textId="77777777" w:rsidR="0031109A" w:rsidRPr="00FC0ECF" w:rsidRDefault="0031109A" w:rsidP="0031109A">
      <w:pPr>
        <w:pStyle w:val="NLa"/>
        <w:rPr>
          <w:u w:val="dotted"/>
        </w:rPr>
      </w:pPr>
      <w:r>
        <w:tab/>
      </w:r>
      <w:r>
        <w:rPr>
          <w:u w:val="dotted"/>
        </w:rPr>
        <w:t>                                                                                                                                                                          </w:t>
      </w:r>
    </w:p>
    <w:p w14:paraId="60D48CA7" w14:textId="77777777" w:rsidR="00C419D9" w:rsidRDefault="00401889" w:rsidP="00401889">
      <w:pPr>
        <w:pStyle w:val="NLa"/>
      </w:pPr>
      <w:r>
        <w:rPr>
          <w:b/>
          <w:color w:val="A40F1E"/>
        </w:rPr>
        <w:tab/>
      </w:r>
      <w:r w:rsidRPr="00401889">
        <w:rPr>
          <w:b/>
          <w:color w:val="A40F1E"/>
        </w:rPr>
        <w:t>c</w:t>
      </w:r>
      <w:r w:rsidR="0031109A">
        <w:rPr>
          <w:b/>
          <w:color w:val="A40F1E"/>
        </w:rPr>
        <w:t>)</w:t>
      </w:r>
      <w:r>
        <w:tab/>
      </w:r>
      <w:r w:rsidR="00F9046E" w:rsidRPr="00F9046E">
        <w:t>Approximately how long would it take a radio wave transmission from the Mars rover to reach mission control on earth? Mars is 36 million kilometres away. Express your answer in seconds.</w:t>
      </w:r>
    </w:p>
    <w:p w14:paraId="21014897" w14:textId="2DE6B3B0" w:rsidR="00F9046E" w:rsidRPr="00F9046E" w:rsidRDefault="00C419D9" w:rsidP="00401889">
      <w:pPr>
        <w:pStyle w:val="NLa"/>
      </w:pPr>
      <w:r>
        <w:tab/>
      </w:r>
      <w:r>
        <w:tab/>
      </w:r>
      <w:r w:rsidR="00F9046E" w:rsidRPr="00F9046E">
        <w:t>(Assume that the speed of travel is 3 × 10</w:t>
      </w:r>
      <w:r w:rsidR="00F9046E" w:rsidRPr="00F9046E">
        <w:rPr>
          <w:vertAlign w:val="superscript"/>
        </w:rPr>
        <w:t>8</w:t>
      </w:r>
      <w:r w:rsidR="0070707A">
        <w:rPr>
          <w:vertAlign w:val="superscript"/>
        </w:rPr>
        <w:t xml:space="preserve"> </w:t>
      </w:r>
      <w:r w:rsidR="00F9046E" w:rsidRPr="00F9046E">
        <w:t>m/s</w:t>
      </w:r>
      <w:r w:rsidR="00D0111D">
        <w:t>.</w:t>
      </w:r>
      <w:r w:rsidR="00F9046E" w:rsidRPr="00F9046E">
        <w:t>)</w:t>
      </w:r>
      <w:r w:rsidR="00401889">
        <w:tab/>
      </w:r>
      <w:r w:rsidR="00F9046E" w:rsidRPr="00F9046E">
        <w:t>(2)</w:t>
      </w:r>
    </w:p>
    <w:p w14:paraId="4E3CBF40" w14:textId="77777777" w:rsidR="00C419D9" w:rsidRPr="00FC0ECF" w:rsidRDefault="00C419D9" w:rsidP="00C419D9">
      <w:pPr>
        <w:pStyle w:val="NLa"/>
        <w:rPr>
          <w:u w:val="dotted"/>
        </w:rPr>
      </w:pPr>
      <w:r>
        <w:tab/>
      </w:r>
      <w:r>
        <w:rPr>
          <w:u w:val="dotted"/>
        </w:rPr>
        <w:t>                                                                                                                                                                          </w:t>
      </w:r>
    </w:p>
    <w:p w14:paraId="0B81E8A9" w14:textId="77777777" w:rsidR="00C419D9" w:rsidRPr="00FC0ECF" w:rsidRDefault="00C419D9" w:rsidP="00C419D9">
      <w:pPr>
        <w:pStyle w:val="NLa"/>
        <w:rPr>
          <w:u w:val="dotted"/>
        </w:rPr>
      </w:pPr>
      <w:r>
        <w:tab/>
      </w:r>
      <w:r>
        <w:rPr>
          <w:u w:val="dotted"/>
        </w:rPr>
        <w:t>                                                                                                                                                                          </w:t>
      </w:r>
    </w:p>
    <w:p w14:paraId="267BADD8" w14:textId="121F0353" w:rsidR="00F9046E" w:rsidRPr="00F9046E" w:rsidRDefault="00F9046E" w:rsidP="00401889">
      <w:pPr>
        <w:pStyle w:val="NL"/>
      </w:pPr>
      <w:r w:rsidRPr="007F5344">
        <w:rPr>
          <w:b/>
          <w:color w:val="A40F1E"/>
        </w:rPr>
        <w:t>6</w:t>
      </w:r>
      <w:r w:rsidR="007F5344">
        <w:tab/>
      </w:r>
      <w:r w:rsidRPr="00F9046E">
        <w:t xml:space="preserve">A normal plane bedroom mirror reflects electromagnetic radiation in the visible part of the spectrum. This means that an image will be seen in the mirror. </w:t>
      </w:r>
    </w:p>
    <w:p w14:paraId="45FAFFCA" w14:textId="0E0881A2" w:rsidR="00F9046E" w:rsidRPr="00F9046E" w:rsidRDefault="007F5344" w:rsidP="00401889">
      <w:pPr>
        <w:pStyle w:val="NLa"/>
      </w:pPr>
      <w:r>
        <w:tab/>
      </w:r>
      <w:r w:rsidR="00F9046E" w:rsidRPr="007F5344">
        <w:rPr>
          <w:b/>
          <w:color w:val="A40F1E"/>
        </w:rPr>
        <w:t>a</w:t>
      </w:r>
      <w:r w:rsidR="00111DE5">
        <w:rPr>
          <w:b/>
          <w:color w:val="A40F1E"/>
        </w:rPr>
        <w:t>)</w:t>
      </w:r>
      <w:r>
        <w:tab/>
      </w:r>
      <w:r w:rsidR="00F9046E" w:rsidRPr="00F9046E">
        <w:t>Jasmine stands in front of her bedroom mirror. It is a plane mirror and she stands 2</w:t>
      </w:r>
      <w:r w:rsidR="0070707A">
        <w:t xml:space="preserve"> </w:t>
      </w:r>
      <w:r w:rsidR="00F9046E" w:rsidRPr="00F9046E">
        <w:t>m away. The bedroom door is 2</w:t>
      </w:r>
      <w:r w:rsidR="0070707A">
        <w:t xml:space="preserve"> </w:t>
      </w:r>
      <w:r w:rsidR="00F9046E" w:rsidRPr="00F9046E">
        <w:t>m behind her. How far away does the virtual image of the bedroom door appear to be?</w:t>
      </w:r>
      <w:r w:rsidR="00F9046E" w:rsidRPr="00F9046E">
        <w:tab/>
        <w:t>(1)</w:t>
      </w:r>
    </w:p>
    <w:p w14:paraId="10925993" w14:textId="77777777" w:rsidR="009932CD" w:rsidRPr="00FC0ECF" w:rsidRDefault="009932CD" w:rsidP="009932CD">
      <w:pPr>
        <w:pStyle w:val="NLa"/>
        <w:rPr>
          <w:u w:val="dotted"/>
        </w:rPr>
      </w:pPr>
      <w:r>
        <w:tab/>
      </w:r>
      <w:r>
        <w:rPr>
          <w:u w:val="dotted"/>
        </w:rPr>
        <w:t>                                                                                                                                                                          </w:t>
      </w:r>
    </w:p>
    <w:p w14:paraId="4933CAC3" w14:textId="0151CEE3" w:rsidR="00F9046E" w:rsidRPr="00F9046E" w:rsidRDefault="007F5344" w:rsidP="00401889">
      <w:pPr>
        <w:pStyle w:val="NLa"/>
      </w:pPr>
      <w:r>
        <w:tab/>
      </w:r>
      <w:r w:rsidR="00F9046E" w:rsidRPr="007F5344">
        <w:rPr>
          <w:b/>
          <w:color w:val="A40F1E"/>
        </w:rPr>
        <w:t>b</w:t>
      </w:r>
      <w:r w:rsidR="00111DE5">
        <w:rPr>
          <w:b/>
          <w:color w:val="A40F1E"/>
        </w:rPr>
        <w:t>)</w:t>
      </w:r>
      <w:r>
        <w:tab/>
      </w:r>
      <w:r w:rsidR="00F9046E" w:rsidRPr="00F9046E">
        <w:t>Which of the following types of radiation will be mostly reflected in the mirror?</w:t>
      </w:r>
    </w:p>
    <w:p w14:paraId="6CE345D4" w14:textId="0AE0D636" w:rsidR="00F9046E" w:rsidRPr="00F9046E" w:rsidRDefault="007F5344" w:rsidP="00401889">
      <w:pPr>
        <w:pStyle w:val="NLai"/>
      </w:pPr>
      <w:r>
        <w:tab/>
      </w:r>
      <w:r w:rsidR="00F9046E" w:rsidRPr="00F9046E">
        <w:tab/>
      </w:r>
      <w:r w:rsidR="009932CD">
        <w:rPr>
          <w:b/>
          <w:color w:val="A40F1E"/>
        </w:rPr>
        <w:t>A</w:t>
      </w:r>
      <w:r>
        <w:tab/>
      </w:r>
      <w:r w:rsidR="009932CD">
        <w:t>I</w:t>
      </w:r>
      <w:r w:rsidR="00F9046E" w:rsidRPr="00F9046E">
        <w:t>nfrared</w:t>
      </w:r>
    </w:p>
    <w:p w14:paraId="65FAB64C" w14:textId="692621A3" w:rsidR="00F9046E" w:rsidRPr="00F9046E" w:rsidRDefault="007F5344" w:rsidP="00401889">
      <w:pPr>
        <w:pStyle w:val="NLai"/>
      </w:pPr>
      <w:r>
        <w:tab/>
      </w:r>
      <w:r w:rsidR="00F9046E" w:rsidRPr="00F9046E">
        <w:tab/>
      </w:r>
      <w:r w:rsidR="009932CD">
        <w:rPr>
          <w:b/>
          <w:color w:val="A40F1E"/>
        </w:rPr>
        <w:t>B</w:t>
      </w:r>
      <w:r>
        <w:tab/>
      </w:r>
      <w:r w:rsidR="00F9046E" w:rsidRPr="00F9046E">
        <w:t>X-ray</w:t>
      </w:r>
    </w:p>
    <w:p w14:paraId="5E306B2F" w14:textId="3B124636" w:rsidR="00F9046E" w:rsidRPr="00F9046E" w:rsidRDefault="007F5344" w:rsidP="00401889">
      <w:pPr>
        <w:pStyle w:val="NLai"/>
      </w:pPr>
      <w:r>
        <w:tab/>
      </w:r>
      <w:r w:rsidR="00F9046E" w:rsidRPr="00F9046E">
        <w:tab/>
      </w:r>
      <w:r w:rsidR="009932CD">
        <w:rPr>
          <w:b/>
          <w:color w:val="A40F1E"/>
        </w:rPr>
        <w:t>C</w:t>
      </w:r>
      <w:r>
        <w:tab/>
      </w:r>
      <w:r w:rsidR="009932CD">
        <w:t>G</w:t>
      </w:r>
      <w:r w:rsidR="00F9046E" w:rsidRPr="00F9046E">
        <w:t>amma ray</w:t>
      </w:r>
    </w:p>
    <w:p w14:paraId="028CC14B" w14:textId="7F5682D3" w:rsidR="00F9046E" w:rsidRPr="00F9046E" w:rsidRDefault="007F5344" w:rsidP="00401889">
      <w:pPr>
        <w:pStyle w:val="NLai"/>
      </w:pPr>
      <w:r>
        <w:tab/>
      </w:r>
      <w:r w:rsidR="00F9046E" w:rsidRPr="00F9046E">
        <w:tab/>
      </w:r>
      <w:r w:rsidR="009932CD">
        <w:rPr>
          <w:b/>
          <w:color w:val="A40F1E"/>
        </w:rPr>
        <w:t>D</w:t>
      </w:r>
      <w:r>
        <w:tab/>
      </w:r>
      <w:r w:rsidR="009932CD">
        <w:t>M</w:t>
      </w:r>
      <w:r w:rsidR="00770F63">
        <w:t>icrowave</w:t>
      </w:r>
      <w:r>
        <w:tab/>
      </w:r>
      <w:r w:rsidR="00F9046E" w:rsidRPr="00F9046E">
        <w:t>(2)</w:t>
      </w:r>
    </w:p>
    <w:p w14:paraId="75E1EB76" w14:textId="24E5ED80" w:rsidR="00F9046E" w:rsidRPr="00F9046E" w:rsidRDefault="00F9046E" w:rsidP="006A19F7">
      <w:pPr>
        <w:pStyle w:val="NLa"/>
      </w:pPr>
      <w:r w:rsidRPr="007F5344">
        <w:rPr>
          <w:b/>
          <w:color w:val="A40F1E"/>
        </w:rPr>
        <w:t>7</w:t>
      </w:r>
      <w:r w:rsidR="007F5344">
        <w:tab/>
      </w:r>
      <w:r w:rsidRPr="007F5344">
        <w:rPr>
          <w:b/>
          <w:color w:val="A40F1E"/>
        </w:rPr>
        <w:t>a</w:t>
      </w:r>
      <w:r w:rsidR="006A19F7">
        <w:rPr>
          <w:b/>
          <w:color w:val="A40F1E"/>
        </w:rPr>
        <w:t>)</w:t>
      </w:r>
      <w:r w:rsidR="007F5344">
        <w:tab/>
      </w:r>
      <w:r w:rsidRPr="00F9046E">
        <w:t>When a dentist takes an X-ray of teeth, he usually leaves the room. Explain why this is necessary.</w:t>
      </w:r>
      <w:r w:rsidR="007F5344">
        <w:tab/>
      </w:r>
      <w:r w:rsidRPr="00F9046E">
        <w:t>(2)</w:t>
      </w:r>
    </w:p>
    <w:p w14:paraId="63F2D855" w14:textId="77777777" w:rsidR="00177D54" w:rsidRPr="00FC0ECF" w:rsidRDefault="00177D54" w:rsidP="00177D54">
      <w:pPr>
        <w:pStyle w:val="NLa"/>
        <w:rPr>
          <w:u w:val="dotted"/>
        </w:rPr>
      </w:pPr>
      <w:r>
        <w:tab/>
      </w:r>
      <w:r>
        <w:rPr>
          <w:u w:val="dotted"/>
        </w:rPr>
        <w:t>                                                                                                                                                                          </w:t>
      </w:r>
    </w:p>
    <w:p w14:paraId="76621529" w14:textId="77777777" w:rsidR="00177D54" w:rsidRPr="00FC0ECF" w:rsidRDefault="00177D54" w:rsidP="00177D54">
      <w:pPr>
        <w:pStyle w:val="NLa"/>
        <w:rPr>
          <w:u w:val="dotted"/>
        </w:rPr>
      </w:pPr>
      <w:r>
        <w:tab/>
      </w:r>
      <w:r>
        <w:rPr>
          <w:u w:val="dotted"/>
        </w:rPr>
        <w:t>                                                                                                                                                                          </w:t>
      </w:r>
    </w:p>
    <w:p w14:paraId="2BD2AF65" w14:textId="77777777" w:rsidR="00177D54" w:rsidRPr="00FC0ECF" w:rsidRDefault="00177D54" w:rsidP="00177D54">
      <w:pPr>
        <w:pStyle w:val="NLa"/>
        <w:rPr>
          <w:u w:val="dotted"/>
        </w:rPr>
      </w:pPr>
      <w:r>
        <w:tab/>
      </w:r>
      <w:r>
        <w:rPr>
          <w:u w:val="dotted"/>
        </w:rPr>
        <w:t>                                                                                                                                                                          </w:t>
      </w:r>
    </w:p>
    <w:p w14:paraId="4C9F85F0" w14:textId="77777777" w:rsidR="00177D54" w:rsidRPr="00FC0ECF" w:rsidRDefault="00177D54" w:rsidP="00177D54">
      <w:pPr>
        <w:pStyle w:val="NLa"/>
        <w:rPr>
          <w:u w:val="dotted"/>
        </w:rPr>
      </w:pPr>
      <w:r>
        <w:tab/>
      </w:r>
      <w:r>
        <w:rPr>
          <w:u w:val="dotted"/>
        </w:rPr>
        <w:t>                                                                                                                                                                          </w:t>
      </w:r>
    </w:p>
    <w:p w14:paraId="77130B38" w14:textId="4089EE01" w:rsidR="00F9046E" w:rsidRPr="00F9046E" w:rsidRDefault="007F5344" w:rsidP="007F5344">
      <w:pPr>
        <w:pStyle w:val="NLa"/>
      </w:pPr>
      <w:r>
        <w:tab/>
      </w:r>
      <w:r w:rsidR="00F9046E" w:rsidRPr="007F5344">
        <w:rPr>
          <w:b/>
          <w:color w:val="A40F1E"/>
        </w:rPr>
        <w:t>b</w:t>
      </w:r>
      <w:r w:rsidR="006A19F7">
        <w:rPr>
          <w:b/>
          <w:color w:val="A40F1E"/>
        </w:rPr>
        <w:t>)</w:t>
      </w:r>
      <w:r>
        <w:tab/>
      </w:r>
      <w:r w:rsidR="00F9046E" w:rsidRPr="00F9046E">
        <w:t>When food is cooked in an electric oven, what type of radiation is cooking the food?</w:t>
      </w:r>
      <w:r>
        <w:tab/>
      </w:r>
      <w:r w:rsidR="00F9046E" w:rsidRPr="00F9046E">
        <w:t>(1)</w:t>
      </w:r>
    </w:p>
    <w:p w14:paraId="1EE236A2" w14:textId="77777777" w:rsidR="00177D54" w:rsidRPr="00FC0ECF" w:rsidRDefault="00177D54" w:rsidP="00177D54">
      <w:pPr>
        <w:pStyle w:val="NLa"/>
        <w:rPr>
          <w:u w:val="dotted"/>
        </w:rPr>
      </w:pPr>
      <w:r>
        <w:tab/>
      </w:r>
      <w:r>
        <w:rPr>
          <w:u w:val="dotted"/>
        </w:rPr>
        <w:t>                                                                                                                                                                          </w:t>
      </w:r>
    </w:p>
    <w:p w14:paraId="30A25F34" w14:textId="7003383B" w:rsidR="00F9046E" w:rsidRPr="00F9046E" w:rsidRDefault="007F5344" w:rsidP="007F5344">
      <w:pPr>
        <w:pStyle w:val="NLa"/>
      </w:pPr>
      <w:r>
        <w:tab/>
      </w:r>
      <w:r w:rsidRPr="007F5344">
        <w:rPr>
          <w:b/>
          <w:color w:val="A40F1E"/>
        </w:rPr>
        <w:t>c</w:t>
      </w:r>
      <w:r w:rsidR="006A19F7">
        <w:rPr>
          <w:b/>
          <w:color w:val="A40F1E"/>
        </w:rPr>
        <w:t>)</w:t>
      </w:r>
      <w:r>
        <w:tab/>
      </w:r>
      <w:r w:rsidR="00F9046E" w:rsidRPr="00F9046E">
        <w:t>Food can be cooked by microwaves in a microwave oven.</w:t>
      </w:r>
      <w:r>
        <w:t xml:space="preserve"> </w:t>
      </w:r>
      <w:r w:rsidR="00F9046E" w:rsidRPr="00F9046E">
        <w:t>Mobile phones also transmit and receive microwaves. Explain why we are not cooked when using our mobile phones.</w:t>
      </w:r>
      <w:r w:rsidR="00F9046E" w:rsidRPr="00F9046E">
        <w:tab/>
        <w:t>(2)</w:t>
      </w:r>
    </w:p>
    <w:p w14:paraId="6756B4A6" w14:textId="77777777" w:rsidR="00177D54" w:rsidRPr="00FC0ECF" w:rsidRDefault="00177D54" w:rsidP="00177D54">
      <w:pPr>
        <w:pStyle w:val="NLa"/>
        <w:rPr>
          <w:u w:val="dotted"/>
        </w:rPr>
      </w:pPr>
      <w:r>
        <w:tab/>
      </w:r>
      <w:r>
        <w:rPr>
          <w:u w:val="dotted"/>
        </w:rPr>
        <w:t>                                                                                                                                                                          </w:t>
      </w:r>
    </w:p>
    <w:p w14:paraId="045D2F4E" w14:textId="77777777" w:rsidR="00177D54" w:rsidRPr="00FC0ECF" w:rsidRDefault="00177D54" w:rsidP="00177D54">
      <w:pPr>
        <w:pStyle w:val="NLa"/>
        <w:rPr>
          <w:u w:val="dotted"/>
        </w:rPr>
      </w:pPr>
      <w:r>
        <w:tab/>
      </w:r>
      <w:r>
        <w:rPr>
          <w:u w:val="dotted"/>
        </w:rPr>
        <w:t>                                                                                                                                                                          </w:t>
      </w:r>
    </w:p>
    <w:p w14:paraId="05EC8580" w14:textId="77777777" w:rsidR="00177D54" w:rsidRPr="00FC0ECF" w:rsidRDefault="00177D54" w:rsidP="00177D54">
      <w:pPr>
        <w:pStyle w:val="NLa"/>
        <w:rPr>
          <w:u w:val="dotted"/>
        </w:rPr>
      </w:pPr>
      <w:r>
        <w:lastRenderedPageBreak/>
        <w:tab/>
      </w:r>
      <w:r>
        <w:rPr>
          <w:u w:val="dotted"/>
        </w:rPr>
        <w:t>                                                                                                                                                                          </w:t>
      </w:r>
    </w:p>
    <w:p w14:paraId="5DCA41E3" w14:textId="77777777" w:rsidR="00177D54" w:rsidRPr="00FC0ECF" w:rsidRDefault="00177D54" w:rsidP="00177D54">
      <w:pPr>
        <w:pStyle w:val="NLa"/>
        <w:rPr>
          <w:u w:val="dotted"/>
        </w:rPr>
      </w:pPr>
      <w:r>
        <w:tab/>
      </w:r>
      <w:r>
        <w:rPr>
          <w:u w:val="dotted"/>
        </w:rPr>
        <w:t>                                                                                                                                                                          </w:t>
      </w:r>
    </w:p>
    <w:p w14:paraId="1114D89A" w14:textId="334E78C2" w:rsidR="00F9046E" w:rsidRPr="00F9046E" w:rsidRDefault="00F9046E" w:rsidP="006A19F7">
      <w:pPr>
        <w:pStyle w:val="NLa"/>
      </w:pPr>
      <w:r w:rsidRPr="007F5344">
        <w:rPr>
          <w:b/>
          <w:color w:val="A40F1E"/>
        </w:rPr>
        <w:t>8</w:t>
      </w:r>
      <w:r w:rsidR="007F5344">
        <w:tab/>
      </w:r>
      <w:r w:rsidRPr="007F5344">
        <w:rPr>
          <w:b/>
          <w:color w:val="A40F1E"/>
        </w:rPr>
        <w:t>a</w:t>
      </w:r>
      <w:r w:rsidR="006A19F7">
        <w:rPr>
          <w:b/>
          <w:color w:val="A40F1E"/>
        </w:rPr>
        <w:t>)</w:t>
      </w:r>
      <w:r w:rsidR="007F5344">
        <w:tab/>
      </w:r>
      <w:r w:rsidRPr="00F9046E">
        <w:t>Draw a diagram to show</w:t>
      </w:r>
      <w:r w:rsidR="00177D54">
        <w:t>:</w:t>
      </w:r>
    </w:p>
    <w:p w14:paraId="3C229C68" w14:textId="0688285B" w:rsidR="00F9046E" w:rsidRPr="00F9046E" w:rsidRDefault="007F5344" w:rsidP="007F5344">
      <w:pPr>
        <w:pStyle w:val="NLai"/>
      </w:pPr>
      <w:r>
        <w:tab/>
      </w:r>
      <w:r>
        <w:tab/>
      </w:r>
      <w:r w:rsidR="00F9046E" w:rsidRPr="007F5344">
        <w:rPr>
          <w:b/>
          <w:color w:val="A40F1E"/>
        </w:rPr>
        <w:t>i</w:t>
      </w:r>
      <w:r w:rsidR="006A19F7">
        <w:rPr>
          <w:b/>
          <w:color w:val="A40F1E"/>
        </w:rPr>
        <w:t>)</w:t>
      </w:r>
      <w:r>
        <w:tab/>
      </w:r>
      <w:r w:rsidR="00F9046E" w:rsidRPr="00F9046E">
        <w:t>a convex lens</w:t>
      </w:r>
      <w:r w:rsidR="00D0111D">
        <w:t>.</w:t>
      </w:r>
    </w:p>
    <w:p w14:paraId="04965371" w14:textId="77777777" w:rsidR="007B123B" w:rsidRPr="007B123B" w:rsidRDefault="007B123B" w:rsidP="007B123B">
      <w:pPr>
        <w:pStyle w:val="NLa"/>
      </w:pPr>
      <w:r w:rsidRPr="007B123B">
        <w:tab/>
        <w:t>                                                                                                                                                                          </w:t>
      </w:r>
    </w:p>
    <w:p w14:paraId="160BD60B" w14:textId="77777777" w:rsidR="007B123B" w:rsidRPr="007B123B" w:rsidRDefault="007B123B" w:rsidP="007B123B">
      <w:pPr>
        <w:pStyle w:val="NLa"/>
      </w:pPr>
      <w:r w:rsidRPr="007B123B">
        <w:tab/>
        <w:t>                                                                                                                                                                          </w:t>
      </w:r>
    </w:p>
    <w:p w14:paraId="5F1F1C1E" w14:textId="77777777" w:rsidR="007B123B" w:rsidRPr="007B123B" w:rsidRDefault="007B123B" w:rsidP="007B123B">
      <w:pPr>
        <w:pStyle w:val="NLa"/>
      </w:pPr>
      <w:r w:rsidRPr="007B123B">
        <w:tab/>
        <w:t>                                                                                                                                                                          </w:t>
      </w:r>
    </w:p>
    <w:p w14:paraId="4786869C" w14:textId="77777777" w:rsidR="007B123B" w:rsidRPr="007B123B" w:rsidRDefault="007B123B" w:rsidP="007B123B">
      <w:pPr>
        <w:pStyle w:val="NLa"/>
      </w:pPr>
      <w:r w:rsidRPr="007B123B">
        <w:tab/>
        <w:t>                                                                                                                                                                          </w:t>
      </w:r>
    </w:p>
    <w:p w14:paraId="0EE6F51A" w14:textId="77777777" w:rsidR="007B123B" w:rsidRPr="007B123B" w:rsidRDefault="007B123B" w:rsidP="007B123B">
      <w:pPr>
        <w:pStyle w:val="NLa"/>
      </w:pPr>
      <w:r w:rsidRPr="007B123B">
        <w:tab/>
        <w:t>                                                                                                                                                                          </w:t>
      </w:r>
    </w:p>
    <w:p w14:paraId="16D71255" w14:textId="703FF293" w:rsidR="00F9046E" w:rsidRPr="00F9046E" w:rsidRDefault="00F9046E" w:rsidP="007F5344">
      <w:pPr>
        <w:pStyle w:val="NLai"/>
      </w:pPr>
      <w:r w:rsidRPr="00F9046E">
        <w:tab/>
      </w:r>
      <w:r w:rsidR="007F5344">
        <w:tab/>
      </w:r>
      <w:r w:rsidRPr="007F5344">
        <w:rPr>
          <w:b/>
          <w:color w:val="A40F1E"/>
        </w:rPr>
        <w:t>ii</w:t>
      </w:r>
      <w:r w:rsidR="006A19F7">
        <w:rPr>
          <w:b/>
          <w:color w:val="A40F1E"/>
        </w:rPr>
        <w:t>)</w:t>
      </w:r>
      <w:r w:rsidR="007F5344">
        <w:tab/>
      </w:r>
      <w:r w:rsidRPr="00F9046E">
        <w:t>a concave lens.</w:t>
      </w:r>
      <w:r w:rsidRPr="00F9046E">
        <w:tab/>
        <w:t>(2)</w:t>
      </w:r>
    </w:p>
    <w:p w14:paraId="4D55A589" w14:textId="77777777" w:rsidR="007B123B" w:rsidRPr="007B123B" w:rsidRDefault="007B123B" w:rsidP="007B123B">
      <w:pPr>
        <w:pStyle w:val="NLa"/>
      </w:pPr>
      <w:r w:rsidRPr="007B123B">
        <w:tab/>
        <w:t>                                                                                                                                                                          </w:t>
      </w:r>
    </w:p>
    <w:p w14:paraId="69BC505C" w14:textId="77777777" w:rsidR="007B123B" w:rsidRPr="007B123B" w:rsidRDefault="007B123B" w:rsidP="007B123B">
      <w:pPr>
        <w:pStyle w:val="NLa"/>
      </w:pPr>
      <w:r w:rsidRPr="007B123B">
        <w:tab/>
        <w:t>                                                                                                                                                                          </w:t>
      </w:r>
    </w:p>
    <w:p w14:paraId="7863C038" w14:textId="77777777" w:rsidR="007B123B" w:rsidRPr="007B123B" w:rsidRDefault="007B123B" w:rsidP="007B123B">
      <w:pPr>
        <w:pStyle w:val="NLa"/>
      </w:pPr>
      <w:r w:rsidRPr="007B123B">
        <w:tab/>
        <w:t>                                                                                                                                                                          </w:t>
      </w:r>
    </w:p>
    <w:p w14:paraId="25D22CA4" w14:textId="77777777" w:rsidR="007B123B" w:rsidRPr="007B123B" w:rsidRDefault="007B123B" w:rsidP="007B123B">
      <w:pPr>
        <w:pStyle w:val="NLa"/>
      </w:pPr>
      <w:r w:rsidRPr="007B123B">
        <w:tab/>
        <w:t>                                                                                                                                                                          </w:t>
      </w:r>
    </w:p>
    <w:p w14:paraId="0B0752A4" w14:textId="77777777" w:rsidR="007B123B" w:rsidRPr="007B123B" w:rsidRDefault="007B123B" w:rsidP="007B123B">
      <w:pPr>
        <w:pStyle w:val="NLa"/>
      </w:pPr>
      <w:r w:rsidRPr="007B123B">
        <w:tab/>
        <w:t>                                                                                                                                                                          </w:t>
      </w:r>
    </w:p>
    <w:p w14:paraId="1CD6B77E" w14:textId="1592A146" w:rsidR="00F9046E" w:rsidRPr="00F9046E" w:rsidRDefault="007F5344" w:rsidP="005201D1">
      <w:pPr>
        <w:pStyle w:val="NLai"/>
      </w:pPr>
      <w:r>
        <w:rPr>
          <w:b/>
          <w:color w:val="A40F1E"/>
        </w:rPr>
        <w:tab/>
      </w:r>
      <w:r w:rsidR="00F9046E" w:rsidRPr="007F5344">
        <w:rPr>
          <w:b/>
          <w:color w:val="A40F1E"/>
        </w:rPr>
        <w:t>b</w:t>
      </w:r>
      <w:r w:rsidR="00CD5756">
        <w:rPr>
          <w:b/>
          <w:color w:val="A40F1E"/>
        </w:rPr>
        <w:t>)</w:t>
      </w:r>
      <w:r>
        <w:rPr>
          <w:b/>
          <w:color w:val="A40F1E"/>
        </w:rPr>
        <w:tab/>
      </w:r>
      <w:r w:rsidR="00F9046E" w:rsidRPr="007F5344">
        <w:rPr>
          <w:b/>
          <w:color w:val="A40F1E"/>
        </w:rPr>
        <w:t>i</w:t>
      </w:r>
      <w:r w:rsidR="00CD5756">
        <w:rPr>
          <w:b/>
          <w:color w:val="A40F1E"/>
        </w:rPr>
        <w:t>)</w:t>
      </w:r>
      <w:r>
        <w:rPr>
          <w:b/>
          <w:color w:val="A40F1E"/>
        </w:rPr>
        <w:tab/>
      </w:r>
      <w:r w:rsidR="00F9046E" w:rsidRPr="00F9046E">
        <w:t>Complete the diagram to show parallel light rays being brought to a focal point after exiting the lens.</w:t>
      </w:r>
      <w:r>
        <w:tab/>
      </w:r>
      <w:r w:rsidR="00F9046E" w:rsidRPr="00F9046E">
        <w:t>(2)</w:t>
      </w:r>
    </w:p>
    <w:p w14:paraId="5C354CB1" w14:textId="0796B111" w:rsidR="00F9046E" w:rsidRPr="00F9046E" w:rsidRDefault="007F5344" w:rsidP="00DE5468">
      <w:pPr>
        <w:pStyle w:val="NLai"/>
      </w:pPr>
      <w:r>
        <w:tab/>
      </w:r>
      <w:r>
        <w:tab/>
      </w:r>
      <w:r w:rsidR="00DE5468">
        <w:tab/>
      </w:r>
      <w:r w:rsidR="00DE5468">
        <w:rPr>
          <w:noProof/>
          <w:lang w:eastAsia="en-GB"/>
        </w:rPr>
        <w:drawing>
          <wp:inline distT="0" distB="0" distL="0" distR="0" wp14:anchorId="494EE20A" wp14:editId="7A773913">
            <wp:extent cx="600456" cy="1566672"/>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6_04.jpg"/>
                    <pic:cNvPicPr/>
                  </pic:nvPicPr>
                  <pic:blipFill>
                    <a:blip r:embed="rId10">
                      <a:extLst>
                        <a:ext uri="{28A0092B-C50C-407E-A947-70E740481C1C}">
                          <a14:useLocalDpi xmlns:a14="http://schemas.microsoft.com/office/drawing/2010/main" val="0"/>
                        </a:ext>
                      </a:extLst>
                    </a:blip>
                    <a:stretch>
                      <a:fillRect/>
                    </a:stretch>
                  </pic:blipFill>
                  <pic:spPr>
                    <a:xfrm>
                      <a:off x="0" y="0"/>
                      <a:ext cx="600456" cy="1566672"/>
                    </a:xfrm>
                    <a:prstGeom prst="rect">
                      <a:avLst/>
                    </a:prstGeom>
                  </pic:spPr>
                </pic:pic>
              </a:graphicData>
            </a:graphic>
          </wp:inline>
        </w:drawing>
      </w:r>
    </w:p>
    <w:p w14:paraId="60350B25" w14:textId="78038364" w:rsidR="00F9046E" w:rsidRPr="00F9046E" w:rsidRDefault="007F5344" w:rsidP="00401889">
      <w:pPr>
        <w:pStyle w:val="NLai"/>
      </w:pPr>
      <w:r>
        <w:tab/>
      </w:r>
      <w:r>
        <w:tab/>
      </w:r>
      <w:r w:rsidR="00F9046E" w:rsidRPr="007F5344">
        <w:rPr>
          <w:b/>
          <w:color w:val="A40F1E"/>
        </w:rPr>
        <w:t>ii</w:t>
      </w:r>
      <w:r w:rsidR="00E52169">
        <w:rPr>
          <w:b/>
          <w:color w:val="A40F1E"/>
        </w:rPr>
        <w:t>)</w:t>
      </w:r>
      <w:r>
        <w:tab/>
      </w:r>
      <w:r w:rsidR="00F9046E" w:rsidRPr="00F9046E">
        <w:t>Draw and label the focal length in the diagram.</w:t>
      </w:r>
      <w:r w:rsidR="00F9046E" w:rsidRPr="00F9046E">
        <w:tab/>
        <w:t>(1)</w:t>
      </w:r>
    </w:p>
    <w:p w14:paraId="6DF96241" w14:textId="272A6840" w:rsidR="00F9046E" w:rsidRPr="00F9046E" w:rsidRDefault="007F5344" w:rsidP="00401889">
      <w:pPr>
        <w:pStyle w:val="NLai"/>
      </w:pPr>
      <w:r>
        <w:tab/>
      </w:r>
      <w:r>
        <w:tab/>
      </w:r>
      <w:r w:rsidR="00F9046E" w:rsidRPr="007F5344">
        <w:rPr>
          <w:b/>
          <w:color w:val="A40F1E"/>
        </w:rPr>
        <w:t>iii</w:t>
      </w:r>
      <w:r w:rsidR="00E52169">
        <w:rPr>
          <w:b/>
          <w:color w:val="A40F1E"/>
        </w:rPr>
        <w:t>)</w:t>
      </w:r>
      <w:r>
        <w:tab/>
      </w:r>
      <w:r w:rsidR="00F9046E" w:rsidRPr="00F9046E">
        <w:t xml:space="preserve">Is the image of the focal point formed by this lens real or virtual? </w:t>
      </w:r>
      <w:r w:rsidR="00F9046E" w:rsidRPr="00F9046E">
        <w:tab/>
        <w:t>(1)</w:t>
      </w:r>
    </w:p>
    <w:p w14:paraId="60CE7182" w14:textId="6A90208B" w:rsidR="00F9046E" w:rsidRPr="00F9046E" w:rsidRDefault="00F9046E" w:rsidP="007F5344">
      <w:pPr>
        <w:pStyle w:val="NL"/>
      </w:pPr>
      <w:r w:rsidRPr="007F5344">
        <w:rPr>
          <w:b/>
          <w:color w:val="A40F1E"/>
        </w:rPr>
        <w:t>9</w:t>
      </w:r>
      <w:r w:rsidR="007F5344">
        <w:tab/>
      </w:r>
      <w:r w:rsidRPr="00F9046E">
        <w:t xml:space="preserve">The magnification produced by a pair of binoculars = </w:t>
      </w:r>
      <w:r w:rsidR="00302F8A" w:rsidRPr="00F9046E">
        <w:rPr>
          <w:position w:val="-28"/>
        </w:rPr>
        <w:object w:dxaOrig="1160" w:dyaOrig="660" w14:anchorId="29515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32.75pt" o:ole="">
            <v:imagedata r:id="rId11" o:title=""/>
          </v:shape>
          <o:OLEObject Type="Embed" ProgID="Equation.DSMT4" ShapeID="_x0000_i1025" DrawAspect="Content" ObjectID="_1643024115" r:id="rId12"/>
        </w:object>
      </w:r>
    </w:p>
    <w:p w14:paraId="20F0FE89" w14:textId="6A90F84A" w:rsidR="00F9046E" w:rsidRPr="00F9046E" w:rsidRDefault="007F5344" w:rsidP="007F5344">
      <w:pPr>
        <w:pStyle w:val="NLa"/>
      </w:pPr>
      <w:r>
        <w:tab/>
      </w:r>
      <w:r w:rsidRPr="007F5344">
        <w:rPr>
          <w:b/>
          <w:color w:val="A40F1E"/>
        </w:rPr>
        <w:t>a</w:t>
      </w:r>
      <w:r w:rsidR="006E2D52">
        <w:rPr>
          <w:b/>
          <w:color w:val="A40F1E"/>
        </w:rPr>
        <w:t>)</w:t>
      </w:r>
      <w:r>
        <w:tab/>
      </w:r>
      <w:r w:rsidR="00F9046E" w:rsidRPr="00F9046E">
        <w:t>What are the units of magnification?</w:t>
      </w:r>
      <w:r>
        <w:tab/>
      </w:r>
      <w:r w:rsidR="00F9046E" w:rsidRPr="00F9046E">
        <w:t>(1)</w:t>
      </w:r>
    </w:p>
    <w:p w14:paraId="13985E00" w14:textId="77777777" w:rsidR="001648C9" w:rsidRPr="00FC0ECF" w:rsidRDefault="001648C9" w:rsidP="001648C9">
      <w:pPr>
        <w:pStyle w:val="NLa"/>
        <w:rPr>
          <w:u w:val="dotted"/>
        </w:rPr>
      </w:pPr>
      <w:r>
        <w:tab/>
      </w:r>
      <w:r>
        <w:rPr>
          <w:u w:val="dotted"/>
        </w:rPr>
        <w:t>                                                                                                                                                                          </w:t>
      </w:r>
    </w:p>
    <w:p w14:paraId="58617F4C" w14:textId="77F747C8" w:rsidR="00F9046E" w:rsidRPr="00F9046E" w:rsidRDefault="007F5344" w:rsidP="007F5344">
      <w:pPr>
        <w:pStyle w:val="NLa"/>
      </w:pPr>
      <w:r>
        <w:tab/>
      </w:r>
      <w:r w:rsidRPr="007F5344">
        <w:rPr>
          <w:b/>
          <w:color w:val="A40F1E"/>
        </w:rPr>
        <w:t>b</w:t>
      </w:r>
      <w:r w:rsidR="006E2D52">
        <w:rPr>
          <w:b/>
          <w:color w:val="A40F1E"/>
        </w:rPr>
        <w:t>)</w:t>
      </w:r>
      <w:r>
        <w:tab/>
      </w:r>
      <w:r w:rsidR="00F9046E" w:rsidRPr="00F9046E">
        <w:t>A pair of binoculars is sai</w:t>
      </w:r>
      <w:r w:rsidR="001648C9">
        <w:t>d to have a magnification of 30×</w:t>
      </w:r>
      <w:r w:rsidR="00F9046E" w:rsidRPr="00F9046E">
        <w:t xml:space="preserve">. </w:t>
      </w:r>
    </w:p>
    <w:p w14:paraId="2CA8C92F" w14:textId="679E4526" w:rsidR="00F9046E" w:rsidRPr="00F9046E" w:rsidRDefault="00401889" w:rsidP="00401889">
      <w:pPr>
        <w:pStyle w:val="NLai"/>
      </w:pPr>
      <w:r>
        <w:tab/>
      </w:r>
      <w:r>
        <w:tab/>
      </w:r>
      <w:r w:rsidRPr="00401889">
        <w:rPr>
          <w:b/>
          <w:color w:val="A40F1E"/>
        </w:rPr>
        <w:t>i</w:t>
      </w:r>
      <w:r w:rsidR="006E2D52">
        <w:rPr>
          <w:b/>
          <w:color w:val="A40F1E"/>
        </w:rPr>
        <w:t>)</w:t>
      </w:r>
      <w:r>
        <w:tab/>
      </w:r>
      <w:r w:rsidR="00F9046E" w:rsidRPr="00F9046E">
        <w:t>What is meant by this?</w:t>
      </w:r>
      <w:r w:rsidR="007F5344">
        <w:tab/>
      </w:r>
      <w:r w:rsidR="00F9046E" w:rsidRPr="00F9046E">
        <w:t>(1)</w:t>
      </w:r>
    </w:p>
    <w:p w14:paraId="742B4BA2" w14:textId="5E83DA35" w:rsidR="008C64F9" w:rsidRPr="00FC0ECF" w:rsidRDefault="008C64F9" w:rsidP="00D0111D">
      <w:pPr>
        <w:pStyle w:val="NLa"/>
        <w:ind w:hanging="283"/>
        <w:rPr>
          <w:u w:val="dotted"/>
        </w:rPr>
      </w:pPr>
      <w:r>
        <w:tab/>
      </w:r>
      <w:r>
        <w:rPr>
          <w:u w:val="dotted"/>
        </w:rPr>
        <w:t>                                                                                                                                          </w:t>
      </w:r>
      <w:r w:rsidR="00D0111D">
        <w:rPr>
          <w:u w:val="dotted"/>
        </w:rPr>
        <w:t>                              </w:t>
      </w:r>
    </w:p>
    <w:p w14:paraId="623AD48F" w14:textId="61F56963" w:rsidR="00F9046E" w:rsidRPr="00F9046E" w:rsidRDefault="00401889" w:rsidP="00401889">
      <w:pPr>
        <w:pStyle w:val="NLai"/>
      </w:pPr>
      <w:r>
        <w:tab/>
      </w:r>
      <w:r>
        <w:tab/>
      </w:r>
      <w:r w:rsidRPr="00401889">
        <w:rPr>
          <w:b/>
          <w:color w:val="A40F1E"/>
        </w:rPr>
        <w:t>ii</w:t>
      </w:r>
      <w:r w:rsidR="006E2D52">
        <w:rPr>
          <w:b/>
          <w:color w:val="A40F1E"/>
        </w:rPr>
        <w:t>)</w:t>
      </w:r>
      <w:r>
        <w:tab/>
      </w:r>
      <w:r w:rsidR="00F9046E" w:rsidRPr="00F9046E">
        <w:t>If you use the binoculars to watch a ship that is 3</w:t>
      </w:r>
      <w:r w:rsidR="0070707A">
        <w:t xml:space="preserve"> </w:t>
      </w:r>
      <w:r w:rsidR="00F9046E" w:rsidRPr="00F9046E">
        <w:t>km away, calculate how far away will the ship appear in the binoculars? Express your answer in m.</w:t>
      </w:r>
      <w:r w:rsidR="007F5344">
        <w:tab/>
      </w:r>
      <w:r w:rsidR="00F9046E" w:rsidRPr="00F9046E">
        <w:t>(1)</w:t>
      </w:r>
    </w:p>
    <w:p w14:paraId="3C0175CC" w14:textId="4ED4089C" w:rsidR="008C64F9" w:rsidRPr="00FC0ECF" w:rsidRDefault="008C64F9" w:rsidP="00D0111D">
      <w:pPr>
        <w:pStyle w:val="NLa"/>
        <w:ind w:hanging="283"/>
        <w:rPr>
          <w:u w:val="dotted"/>
        </w:rPr>
      </w:pPr>
      <w:r>
        <w:tab/>
      </w:r>
      <w:r>
        <w:rPr>
          <w:u w:val="dotted"/>
        </w:rPr>
        <w:t>                                                                                                                                                                      </w:t>
      </w:r>
      <w:r w:rsidR="00D0111D">
        <w:rPr>
          <w:u w:val="dotted"/>
        </w:rPr>
        <w:t>  </w:t>
      </w:r>
    </w:p>
    <w:p w14:paraId="1F10D4D3" w14:textId="50E9C556" w:rsidR="008C64F9" w:rsidRPr="00FC0ECF" w:rsidRDefault="008C64F9" w:rsidP="00D0111D">
      <w:pPr>
        <w:pStyle w:val="NLa"/>
        <w:ind w:hanging="283"/>
        <w:rPr>
          <w:u w:val="dotted"/>
        </w:rPr>
      </w:pPr>
      <w:r>
        <w:tab/>
      </w:r>
      <w:r>
        <w:rPr>
          <w:u w:val="dotted"/>
        </w:rPr>
        <w:t>                                                                                                                                          </w:t>
      </w:r>
      <w:r w:rsidR="00D0111D">
        <w:rPr>
          <w:u w:val="dotted"/>
        </w:rPr>
        <w:t>                              </w:t>
      </w:r>
    </w:p>
    <w:p w14:paraId="4AA0D871" w14:textId="06AFE579" w:rsidR="00F9046E" w:rsidRPr="00F9046E" w:rsidRDefault="00F9046E" w:rsidP="006E2D52">
      <w:pPr>
        <w:pStyle w:val="NLa"/>
      </w:pPr>
      <w:r w:rsidRPr="007F5344">
        <w:rPr>
          <w:b/>
          <w:color w:val="A40F1E"/>
        </w:rPr>
        <w:t>10</w:t>
      </w:r>
      <w:r w:rsidR="007F5344">
        <w:tab/>
      </w:r>
      <w:r w:rsidRPr="007F5344">
        <w:rPr>
          <w:b/>
          <w:color w:val="A40F1E"/>
        </w:rPr>
        <w:t>a</w:t>
      </w:r>
      <w:r w:rsidR="006E2D52">
        <w:rPr>
          <w:b/>
          <w:color w:val="A40F1E"/>
        </w:rPr>
        <w:t>)</w:t>
      </w:r>
      <w:r w:rsidR="007F5344">
        <w:tab/>
      </w:r>
      <w:r w:rsidRPr="00F9046E">
        <w:t>The Earth and atmosphere are warmed by the Sun’s radiation. Explain why you feel colder on a cloudy summer day than on a cloudless day.</w:t>
      </w:r>
      <w:r w:rsidRPr="00F9046E">
        <w:tab/>
        <w:t>(2)</w:t>
      </w:r>
    </w:p>
    <w:p w14:paraId="0CC9CDE0" w14:textId="77777777" w:rsidR="008C64F9" w:rsidRPr="00FC0ECF" w:rsidRDefault="008C64F9" w:rsidP="008C64F9">
      <w:pPr>
        <w:pStyle w:val="NLa"/>
        <w:rPr>
          <w:u w:val="dotted"/>
        </w:rPr>
      </w:pPr>
      <w:r>
        <w:tab/>
      </w:r>
      <w:r>
        <w:rPr>
          <w:u w:val="dotted"/>
        </w:rPr>
        <w:t>                                                                                                                                                                          </w:t>
      </w:r>
    </w:p>
    <w:p w14:paraId="34EBD30E" w14:textId="77777777" w:rsidR="008C64F9" w:rsidRPr="00FC0ECF" w:rsidRDefault="008C64F9" w:rsidP="008C64F9">
      <w:pPr>
        <w:pStyle w:val="NLa"/>
        <w:rPr>
          <w:u w:val="dotted"/>
        </w:rPr>
      </w:pPr>
      <w:r>
        <w:tab/>
      </w:r>
      <w:r>
        <w:rPr>
          <w:u w:val="dotted"/>
        </w:rPr>
        <w:t>                                                                                                                                                                          </w:t>
      </w:r>
    </w:p>
    <w:p w14:paraId="560CA144" w14:textId="77777777" w:rsidR="008C64F9" w:rsidRPr="00FC0ECF" w:rsidRDefault="008C64F9" w:rsidP="008C64F9">
      <w:pPr>
        <w:pStyle w:val="NLa"/>
        <w:rPr>
          <w:u w:val="dotted"/>
        </w:rPr>
      </w:pPr>
      <w:r>
        <w:tab/>
      </w:r>
      <w:r>
        <w:rPr>
          <w:u w:val="dotted"/>
        </w:rPr>
        <w:t>                                                                                                                                                                          </w:t>
      </w:r>
    </w:p>
    <w:p w14:paraId="179C4324" w14:textId="7FB326A6" w:rsidR="00F9046E" w:rsidRPr="00F9046E" w:rsidRDefault="007F5344" w:rsidP="007F5344">
      <w:pPr>
        <w:pStyle w:val="NLa"/>
      </w:pPr>
      <w:r>
        <w:rPr>
          <w:b/>
          <w:color w:val="A40F1E"/>
        </w:rPr>
        <w:tab/>
      </w:r>
      <w:r w:rsidR="00F9046E" w:rsidRPr="007F5344">
        <w:rPr>
          <w:b/>
          <w:color w:val="A40F1E"/>
        </w:rPr>
        <w:t>b</w:t>
      </w:r>
      <w:r w:rsidR="006E2D52">
        <w:rPr>
          <w:b/>
          <w:color w:val="A40F1E"/>
        </w:rPr>
        <w:t>)</w:t>
      </w:r>
      <w:r>
        <w:tab/>
      </w:r>
      <w:r w:rsidR="00F9046E" w:rsidRPr="00F9046E">
        <w:t>Explain why people are advised to wear a sun screen on sunny summer days but not necessarily on sunny winter days.</w:t>
      </w:r>
      <w:r w:rsidR="00F9046E" w:rsidRPr="00F9046E">
        <w:tab/>
        <w:t>(2)</w:t>
      </w:r>
    </w:p>
    <w:p w14:paraId="3D939E19" w14:textId="77777777" w:rsidR="008C64F9" w:rsidRPr="00FC0ECF" w:rsidRDefault="008C64F9" w:rsidP="008C64F9">
      <w:pPr>
        <w:pStyle w:val="NLa"/>
        <w:rPr>
          <w:u w:val="dotted"/>
        </w:rPr>
      </w:pPr>
      <w:r>
        <w:tab/>
      </w:r>
      <w:r>
        <w:rPr>
          <w:u w:val="dotted"/>
        </w:rPr>
        <w:t>                                                                                                                                                                          </w:t>
      </w:r>
    </w:p>
    <w:p w14:paraId="6324EA3D" w14:textId="77777777" w:rsidR="008C64F9" w:rsidRPr="00FC0ECF" w:rsidRDefault="008C64F9" w:rsidP="008C64F9">
      <w:pPr>
        <w:pStyle w:val="NLa"/>
        <w:rPr>
          <w:u w:val="dotted"/>
        </w:rPr>
      </w:pPr>
      <w:r>
        <w:tab/>
      </w:r>
      <w:r>
        <w:rPr>
          <w:u w:val="dotted"/>
        </w:rPr>
        <w:t>                                                                                                                                                                          </w:t>
      </w:r>
    </w:p>
    <w:p w14:paraId="41B40317" w14:textId="1A3B191A" w:rsidR="00F9046E" w:rsidRPr="00F9046E" w:rsidRDefault="007F5344" w:rsidP="007F5344">
      <w:pPr>
        <w:pStyle w:val="NL"/>
      </w:pPr>
      <w:r w:rsidRPr="007F5344">
        <w:rPr>
          <w:b/>
          <w:color w:val="A40F1E"/>
        </w:rPr>
        <w:t>11</w:t>
      </w:r>
      <w:r>
        <w:tab/>
      </w:r>
      <w:r w:rsidR="00F9046E" w:rsidRPr="00F9046E">
        <w:t>In the diagram, white light is shone onto a surface.</w:t>
      </w:r>
    </w:p>
    <w:p w14:paraId="31E769A4" w14:textId="0F678FB6" w:rsidR="00F9046E" w:rsidRPr="00F9046E" w:rsidRDefault="00DE5468" w:rsidP="00DE5468">
      <w:pPr>
        <w:pStyle w:val="NL"/>
      </w:pPr>
      <w:r>
        <w:tab/>
      </w:r>
      <w:r>
        <w:rPr>
          <w:noProof/>
          <w:lang w:eastAsia="en-GB"/>
        </w:rPr>
        <w:drawing>
          <wp:inline distT="0" distB="0" distL="0" distR="0" wp14:anchorId="5740A48F" wp14:editId="254B170E">
            <wp:extent cx="1627632" cy="110032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T_4.6_05.jpg"/>
                    <pic:cNvPicPr/>
                  </pic:nvPicPr>
                  <pic:blipFill>
                    <a:blip r:embed="rId13">
                      <a:extLst>
                        <a:ext uri="{28A0092B-C50C-407E-A947-70E740481C1C}">
                          <a14:useLocalDpi xmlns:a14="http://schemas.microsoft.com/office/drawing/2010/main" val="0"/>
                        </a:ext>
                      </a:extLst>
                    </a:blip>
                    <a:stretch>
                      <a:fillRect/>
                    </a:stretch>
                  </pic:blipFill>
                  <pic:spPr>
                    <a:xfrm>
                      <a:off x="0" y="0"/>
                      <a:ext cx="1627632" cy="1100328"/>
                    </a:xfrm>
                    <a:prstGeom prst="rect">
                      <a:avLst/>
                    </a:prstGeom>
                  </pic:spPr>
                </pic:pic>
              </a:graphicData>
            </a:graphic>
          </wp:inline>
        </w:drawing>
      </w:r>
    </w:p>
    <w:p w14:paraId="606DC240" w14:textId="4B4C1E3F" w:rsidR="00F9046E" w:rsidRPr="00F9046E" w:rsidRDefault="007F5344" w:rsidP="007F5344">
      <w:pPr>
        <w:pStyle w:val="NLa"/>
      </w:pPr>
      <w:r>
        <w:tab/>
      </w:r>
      <w:r w:rsidRPr="007F5344">
        <w:rPr>
          <w:b/>
          <w:color w:val="A40F1E"/>
        </w:rPr>
        <w:t>a</w:t>
      </w:r>
      <w:r w:rsidR="008C64F9">
        <w:rPr>
          <w:b/>
          <w:color w:val="A40F1E"/>
        </w:rPr>
        <w:t>)</w:t>
      </w:r>
      <w:r>
        <w:tab/>
      </w:r>
      <w:r w:rsidR="00F9046E" w:rsidRPr="00F9046E">
        <w:t>If the surface reflects all wavelengths of light equally, what colour will it appear?</w:t>
      </w:r>
      <w:r>
        <w:tab/>
      </w:r>
      <w:r w:rsidR="00F9046E" w:rsidRPr="00F9046E">
        <w:t>(1)</w:t>
      </w:r>
    </w:p>
    <w:p w14:paraId="74DA3837" w14:textId="77777777" w:rsidR="008C64F9" w:rsidRPr="00FC0ECF" w:rsidRDefault="008C64F9" w:rsidP="008C64F9">
      <w:pPr>
        <w:pStyle w:val="NLa"/>
        <w:rPr>
          <w:u w:val="dotted"/>
        </w:rPr>
      </w:pPr>
      <w:r>
        <w:tab/>
      </w:r>
      <w:r>
        <w:rPr>
          <w:u w:val="dotted"/>
        </w:rPr>
        <w:t>                                                                                                                                                                          </w:t>
      </w:r>
    </w:p>
    <w:p w14:paraId="6DC1FC3F" w14:textId="73F9234F" w:rsidR="00F9046E" w:rsidRPr="00F9046E" w:rsidRDefault="007F5344" w:rsidP="007F5344">
      <w:pPr>
        <w:pStyle w:val="NLa"/>
      </w:pPr>
      <w:r>
        <w:tab/>
      </w:r>
      <w:r w:rsidR="00F9046E" w:rsidRPr="007F5344">
        <w:rPr>
          <w:b/>
          <w:color w:val="A40F1E"/>
        </w:rPr>
        <w:t>b</w:t>
      </w:r>
      <w:r w:rsidR="008C64F9">
        <w:rPr>
          <w:b/>
          <w:color w:val="A40F1E"/>
        </w:rPr>
        <w:t>)</w:t>
      </w:r>
      <w:r>
        <w:tab/>
      </w:r>
      <w:r w:rsidR="00F9046E" w:rsidRPr="00F9046E">
        <w:t>If all wavelengths are absorbed by the surface, what colour will that appear?</w:t>
      </w:r>
      <w:r>
        <w:tab/>
      </w:r>
      <w:r w:rsidR="00F9046E" w:rsidRPr="00F9046E">
        <w:t>(1)</w:t>
      </w:r>
    </w:p>
    <w:p w14:paraId="72AB7B22" w14:textId="77777777" w:rsidR="008C64F9" w:rsidRPr="00FC0ECF" w:rsidRDefault="008C64F9" w:rsidP="008C64F9">
      <w:pPr>
        <w:pStyle w:val="NLa"/>
        <w:rPr>
          <w:u w:val="dotted"/>
        </w:rPr>
      </w:pPr>
      <w:r>
        <w:tab/>
      </w:r>
      <w:r>
        <w:rPr>
          <w:u w:val="dotted"/>
        </w:rPr>
        <w:t>                                                                                                                                                                          </w:t>
      </w:r>
    </w:p>
    <w:p w14:paraId="45F6E569" w14:textId="3BBD7C10" w:rsidR="00F9046E" w:rsidRPr="00F9046E" w:rsidRDefault="007F5344" w:rsidP="007F5344">
      <w:pPr>
        <w:pStyle w:val="NLa"/>
      </w:pPr>
      <w:r>
        <w:rPr>
          <w:b/>
          <w:color w:val="A40F1E"/>
        </w:rPr>
        <w:tab/>
      </w:r>
      <w:r w:rsidR="00F9046E" w:rsidRPr="007F5344">
        <w:rPr>
          <w:b/>
          <w:color w:val="A40F1E"/>
        </w:rPr>
        <w:t>c</w:t>
      </w:r>
      <w:r w:rsidR="008C64F9">
        <w:rPr>
          <w:b/>
          <w:color w:val="A40F1E"/>
        </w:rPr>
        <w:t>)</w:t>
      </w:r>
      <w:r>
        <w:rPr>
          <w:b/>
          <w:color w:val="A40F1E"/>
        </w:rPr>
        <w:tab/>
      </w:r>
      <w:r w:rsidR="00F9046E" w:rsidRPr="00F9046E">
        <w:t>If all colours except blue are absorbed, what colour will the surface appear?</w:t>
      </w:r>
      <w:r>
        <w:tab/>
      </w:r>
      <w:r w:rsidR="00F9046E" w:rsidRPr="00F9046E">
        <w:t>(1)</w:t>
      </w:r>
    </w:p>
    <w:p w14:paraId="379FA96F" w14:textId="77777777" w:rsidR="008C64F9" w:rsidRPr="00FC0ECF" w:rsidRDefault="008C64F9" w:rsidP="008C64F9">
      <w:pPr>
        <w:pStyle w:val="NLa"/>
        <w:rPr>
          <w:u w:val="dotted"/>
        </w:rPr>
      </w:pPr>
      <w:r>
        <w:tab/>
      </w:r>
      <w:r>
        <w:rPr>
          <w:u w:val="dotted"/>
        </w:rPr>
        <w:t>                                                                                                                                                                          </w:t>
      </w:r>
    </w:p>
    <w:p w14:paraId="2BCBD5F9" w14:textId="04FCE497" w:rsidR="00F9046E" w:rsidRPr="00F9046E" w:rsidRDefault="007F5344" w:rsidP="007F5344">
      <w:pPr>
        <w:pStyle w:val="NLa"/>
      </w:pPr>
      <w:r>
        <w:rPr>
          <w:b/>
          <w:color w:val="A40F1E"/>
        </w:rPr>
        <w:tab/>
      </w:r>
      <w:r w:rsidR="00F9046E" w:rsidRPr="007F5344">
        <w:rPr>
          <w:b/>
          <w:color w:val="A40F1E"/>
        </w:rPr>
        <w:t>d</w:t>
      </w:r>
      <w:r w:rsidR="008C64F9">
        <w:rPr>
          <w:b/>
          <w:color w:val="A40F1E"/>
        </w:rPr>
        <w:t>)</w:t>
      </w:r>
      <w:r>
        <w:rPr>
          <w:b/>
          <w:color w:val="A40F1E"/>
        </w:rPr>
        <w:tab/>
      </w:r>
      <w:r w:rsidR="00F9046E" w:rsidRPr="00F9046E">
        <w:t>Why are plant leaves green?</w:t>
      </w:r>
      <w:r w:rsidR="00F9046E" w:rsidRPr="00F9046E">
        <w:tab/>
        <w:t>(1)</w:t>
      </w:r>
    </w:p>
    <w:p w14:paraId="0333D853" w14:textId="77777777" w:rsidR="008C64F9" w:rsidRPr="00FC0ECF" w:rsidRDefault="008C64F9" w:rsidP="008C64F9">
      <w:pPr>
        <w:pStyle w:val="NLa"/>
        <w:rPr>
          <w:u w:val="dotted"/>
        </w:rPr>
      </w:pPr>
      <w:r>
        <w:tab/>
      </w:r>
      <w:r>
        <w:rPr>
          <w:u w:val="dotted"/>
        </w:rPr>
        <w:t>                                                                                                                                                                          </w:t>
      </w:r>
    </w:p>
    <w:p w14:paraId="5A508197" w14:textId="0CA2CEBF" w:rsidR="00F9046E" w:rsidRDefault="00F9046E" w:rsidP="007F5344">
      <w:pPr>
        <w:pStyle w:val="NL"/>
      </w:pPr>
      <w:r w:rsidRPr="00F9046E">
        <w:t>TOTAL = 53</w:t>
      </w:r>
    </w:p>
    <w:p w14:paraId="5CE2403D" w14:textId="6EC74F9B" w:rsidR="0027390D" w:rsidRDefault="0027390D" w:rsidP="007F5344">
      <w:pPr>
        <w:pStyle w:val="NL"/>
      </w:pPr>
    </w:p>
    <w:p w14:paraId="6F45D947" w14:textId="65AD6F41" w:rsidR="0027390D" w:rsidRDefault="0027390D" w:rsidP="007F5344">
      <w:pPr>
        <w:pStyle w:val="NL"/>
      </w:pPr>
    </w:p>
    <w:p w14:paraId="4991F132" w14:textId="7EDEEA2B" w:rsidR="0027390D" w:rsidRDefault="0027390D" w:rsidP="007F5344">
      <w:pPr>
        <w:pStyle w:val="NL"/>
      </w:pPr>
    </w:p>
    <w:p w14:paraId="48CA801D" w14:textId="1BA1A231" w:rsidR="0027390D" w:rsidRDefault="0027390D" w:rsidP="007F5344">
      <w:pPr>
        <w:pStyle w:val="NL"/>
      </w:pPr>
    </w:p>
    <w:p w14:paraId="22D7FA7C" w14:textId="52B121DD" w:rsidR="0027390D" w:rsidRDefault="0027390D" w:rsidP="007F5344">
      <w:pPr>
        <w:pStyle w:val="NL"/>
      </w:pPr>
    </w:p>
    <w:p w14:paraId="706D0BAD" w14:textId="2265D75F" w:rsidR="0027390D" w:rsidRDefault="0027390D" w:rsidP="007F5344">
      <w:pPr>
        <w:pStyle w:val="NL"/>
      </w:pPr>
    </w:p>
    <w:p w14:paraId="3804242A" w14:textId="11EC3222" w:rsidR="0027390D" w:rsidRDefault="0027390D" w:rsidP="007F5344">
      <w:pPr>
        <w:pStyle w:val="NL"/>
      </w:pPr>
    </w:p>
    <w:p w14:paraId="2D4BF1C8" w14:textId="55875EAC" w:rsidR="0027390D" w:rsidRDefault="0027390D" w:rsidP="007F5344">
      <w:pPr>
        <w:pStyle w:val="NL"/>
      </w:pPr>
    </w:p>
    <w:p w14:paraId="4547BE3B" w14:textId="6C59BDCA" w:rsidR="0027390D" w:rsidRDefault="0027390D" w:rsidP="007F5344">
      <w:pPr>
        <w:pStyle w:val="NL"/>
      </w:pPr>
    </w:p>
    <w:p w14:paraId="49D2DEDA" w14:textId="39BC1D66" w:rsidR="0027390D" w:rsidRDefault="0027390D" w:rsidP="007F5344">
      <w:pPr>
        <w:pStyle w:val="NL"/>
      </w:pPr>
    </w:p>
    <w:p w14:paraId="00C0A17C" w14:textId="78FFB3D6" w:rsidR="0027390D" w:rsidRDefault="0027390D" w:rsidP="007F5344">
      <w:pPr>
        <w:pStyle w:val="NL"/>
      </w:pPr>
    </w:p>
    <w:p w14:paraId="04A315E1" w14:textId="7F8AFE6C" w:rsidR="0027390D" w:rsidRDefault="0027390D" w:rsidP="007F5344">
      <w:pPr>
        <w:pStyle w:val="NL"/>
      </w:pPr>
    </w:p>
    <w:p w14:paraId="124F8374" w14:textId="0F72A354" w:rsidR="0027390D" w:rsidRDefault="0027390D" w:rsidP="007F5344">
      <w:pPr>
        <w:pStyle w:val="NL"/>
      </w:pPr>
    </w:p>
    <w:p w14:paraId="2CF25146" w14:textId="77777777" w:rsidR="0027390D" w:rsidRDefault="0027390D" w:rsidP="0027390D">
      <w:pPr>
        <w:pStyle w:val="NLa"/>
      </w:pPr>
      <w:r>
        <w:rPr>
          <w:b/>
          <w:color w:val="A40F1E"/>
        </w:rPr>
        <w:t>1</w:t>
      </w:r>
      <w:r>
        <w:rPr>
          <w:b/>
          <w:color w:val="A40F1E"/>
        </w:rPr>
        <w:tab/>
        <w:t>a)</w:t>
      </w:r>
      <w:r>
        <w:rPr>
          <w:b/>
          <w:color w:val="A40F1E"/>
        </w:rPr>
        <w:tab/>
      </w:r>
      <w:r>
        <w:t>A = trough;B = amplitude; C = wavelength; D = peak</w:t>
      </w:r>
      <w:r>
        <w:tab/>
        <w:t>(4)</w:t>
      </w:r>
    </w:p>
    <w:p w14:paraId="6724B5BB" w14:textId="77777777" w:rsidR="0027390D" w:rsidRDefault="0027390D" w:rsidP="0027390D">
      <w:pPr>
        <w:pStyle w:val="NLa"/>
      </w:pPr>
      <w:r>
        <w:rPr>
          <w:b/>
          <w:color w:val="A40F1E"/>
        </w:rPr>
        <w:tab/>
        <w:t>b)</w:t>
      </w:r>
      <w:r>
        <w:tab/>
        <w:t>Wave speed = frequency × wavelength; = 300 × 1 = 300 m/s</w:t>
      </w:r>
      <w:r>
        <w:tab/>
        <w:t>(2)</w:t>
      </w:r>
    </w:p>
    <w:p w14:paraId="065CC155" w14:textId="77777777" w:rsidR="0027390D" w:rsidRDefault="0027390D" w:rsidP="0027390D">
      <w:pPr>
        <w:pStyle w:val="NL"/>
      </w:pPr>
      <w:r>
        <w:rPr>
          <w:b/>
          <w:color w:val="A40F1E"/>
        </w:rPr>
        <w:t>2</w:t>
      </w:r>
      <w:r>
        <w:tab/>
      </w:r>
      <w:r>
        <w:rPr>
          <w:b/>
          <w:color w:val="A40F1E"/>
        </w:rPr>
        <w:t>a)</w:t>
      </w:r>
      <w:r>
        <w:tab/>
        <w:t>Mean of times = 3.0 s</w:t>
      </w:r>
      <w:r>
        <w:tab/>
        <w:t>(2)</w:t>
      </w:r>
    </w:p>
    <w:p w14:paraId="2F719560" w14:textId="77777777" w:rsidR="0027390D" w:rsidRDefault="0027390D" w:rsidP="0027390D">
      <w:pPr>
        <w:pStyle w:val="NLa"/>
      </w:pPr>
      <w:r>
        <w:tab/>
      </w:r>
      <w:r>
        <w:rPr>
          <w:b/>
          <w:color w:val="A40F1E"/>
        </w:rPr>
        <w:t>b)</w:t>
      </w:r>
      <w:r>
        <w:tab/>
        <w:t>Speed = distance/time; = 1.05 × 10</w:t>
      </w:r>
      <w:r>
        <w:rPr>
          <w:vertAlign w:val="superscript"/>
        </w:rPr>
        <w:t xml:space="preserve">3 </w:t>
      </w:r>
      <w:r>
        <w:t xml:space="preserve"> = 350 m/s</w:t>
      </w:r>
      <w:r>
        <w:tab/>
        <w:t>(2)</w:t>
      </w:r>
    </w:p>
    <w:p w14:paraId="337C3FE5" w14:textId="77777777" w:rsidR="0027390D" w:rsidRDefault="0027390D" w:rsidP="0027390D">
      <w:pPr>
        <w:pStyle w:val="NLa"/>
      </w:pPr>
      <w:r>
        <w:rPr>
          <w:b/>
          <w:color w:val="A40F1E"/>
        </w:rPr>
        <w:t>3</w:t>
      </w:r>
      <w:r>
        <w:tab/>
      </w:r>
      <w:r>
        <w:rPr>
          <w:b/>
          <w:color w:val="A40F1E"/>
        </w:rPr>
        <w:t>a)</w:t>
      </w:r>
      <w:r>
        <w:tab/>
        <w:t xml:space="preserve">The frequency stays the same, therefore </w:t>
      </w:r>
      <w:r>
        <w:rPr>
          <w:rFonts w:cs="Arial"/>
          <w:i/>
        </w:rPr>
        <w:t>λ</w:t>
      </w:r>
      <w:r>
        <w:t xml:space="preserve"> must decrease as the speed is lower in carbon dioxide.</w:t>
      </w:r>
      <w:r>
        <w:tab/>
        <w:t>(2)</w:t>
      </w:r>
    </w:p>
    <w:p w14:paraId="40ABFAA0" w14:textId="77777777" w:rsidR="0027390D" w:rsidRDefault="0027390D" w:rsidP="0027390D">
      <w:pPr>
        <w:pStyle w:val="NLai"/>
      </w:pPr>
      <w:r>
        <w:rPr>
          <w:b/>
          <w:color w:val="A40F1E"/>
        </w:rPr>
        <w:tab/>
      </w:r>
      <w:r>
        <w:rPr>
          <w:b/>
          <w:color w:val="A40F1E"/>
          <w:position w:val="16"/>
        </w:rPr>
        <w:t>b)</w:t>
      </w:r>
      <w:r>
        <w:rPr>
          <w:position w:val="16"/>
        </w:rPr>
        <w:tab/>
      </w:r>
      <w:r>
        <w:rPr>
          <w:b/>
          <w:color w:val="A40F1E"/>
          <w:position w:val="16"/>
        </w:rPr>
        <w:t>i)</w:t>
      </w:r>
      <w:r>
        <w:rPr>
          <w:position w:val="16"/>
        </w:rPr>
        <w:tab/>
        <w:t xml:space="preserve">Speed  = </w:t>
      </w:r>
      <w:r>
        <w:rPr>
          <w:i/>
          <w:position w:val="16"/>
        </w:rPr>
        <w:t>fλ</w:t>
      </w:r>
      <w:r>
        <w:rPr>
          <w:position w:val="16"/>
        </w:rPr>
        <w:t xml:space="preserve">; </w:t>
      </w:r>
      <w:r>
        <w:rPr>
          <w:i/>
          <w:position w:val="16"/>
        </w:rPr>
        <w:t xml:space="preserve">f </w:t>
      </w:r>
      <w:r>
        <w:rPr>
          <w:position w:val="16"/>
        </w:rPr>
        <w:t xml:space="preserve">= </w:t>
      </w:r>
      <w:r>
        <w:object w:dxaOrig="615" w:dyaOrig="615" w14:anchorId="6EB3D56B">
          <v:shape id="_x0000_i1026" type="#_x0000_t75" style="width:30.85pt;height:30.85pt" o:ole="">
            <v:imagedata r:id="rId14" o:title=""/>
          </v:shape>
          <o:OLEObject Type="Embed" ProgID="Equation.DSMT4" ShapeID="_x0000_i1026" DrawAspect="Content" ObjectID="_1643024116" r:id="rId15"/>
        </w:object>
      </w:r>
      <w:r>
        <w:rPr>
          <w:position w:val="16"/>
        </w:rPr>
        <w:t xml:space="preserve"> = </w:t>
      </w:r>
      <w:r>
        <w:object w:dxaOrig="420" w:dyaOrig="615" w14:anchorId="040F497C">
          <v:shape id="_x0000_i1027" type="#_x0000_t75" style="width:20.55pt;height:30.85pt" o:ole="">
            <v:imagedata r:id="rId16" o:title=""/>
          </v:shape>
          <o:OLEObject Type="Embed" ProgID="Equation.DSMT4" ShapeID="_x0000_i1027" DrawAspect="Content" ObjectID="_1643024117" r:id="rId17"/>
        </w:object>
      </w:r>
      <w:r>
        <w:rPr>
          <w:position w:val="16"/>
        </w:rPr>
        <w:t>= 165 Hz.</w:t>
      </w:r>
      <w:r>
        <w:tab/>
        <w:t>(2)</w:t>
      </w:r>
    </w:p>
    <w:p w14:paraId="20BA9C13" w14:textId="77777777" w:rsidR="0027390D" w:rsidRDefault="0027390D" w:rsidP="0027390D">
      <w:pPr>
        <w:pStyle w:val="NLai"/>
      </w:pPr>
      <w:r>
        <w:rPr>
          <w:b/>
          <w:color w:val="A40F1E"/>
        </w:rPr>
        <w:tab/>
      </w:r>
      <w:r>
        <w:rPr>
          <w:b/>
          <w:color w:val="A40F1E"/>
        </w:rPr>
        <w:tab/>
        <w:t>ii)</w:t>
      </w:r>
      <w:r>
        <w:rPr>
          <w:b/>
          <w:color w:val="A40F1E"/>
        </w:rPr>
        <w:tab/>
      </w:r>
      <w:r>
        <w:t xml:space="preserve">165 Hz. They have the same frequency in air and carbon dioxide </w:t>
      </w:r>
      <w:r>
        <w:rPr>
          <w:i/>
        </w:rPr>
        <w:tab/>
      </w:r>
      <w:r>
        <w:t>(2)</w:t>
      </w:r>
    </w:p>
    <w:p w14:paraId="32025779" w14:textId="77777777" w:rsidR="0027390D" w:rsidRDefault="0027390D" w:rsidP="0027390D">
      <w:pPr>
        <w:pStyle w:val="NLai"/>
      </w:pPr>
      <w:r>
        <w:rPr>
          <w:b/>
          <w:color w:val="A40F1E"/>
        </w:rPr>
        <w:tab/>
      </w:r>
      <w:r>
        <w:rPr>
          <w:b/>
          <w:color w:val="A40F1E"/>
        </w:rPr>
        <w:tab/>
        <w:t>iii)</w:t>
      </w:r>
      <w:r>
        <w:rPr>
          <w:b/>
          <w:color w:val="A40F1E"/>
        </w:rPr>
        <w:tab/>
      </w:r>
      <w:r>
        <w:rPr>
          <w:i/>
        </w:rPr>
        <w:t>λ</w:t>
      </w:r>
      <w:r>
        <w:t xml:space="preserve"> = </w:t>
      </w:r>
      <w:r>
        <w:rPr>
          <w:position w:val="-28"/>
        </w:rPr>
        <w:object w:dxaOrig="945" w:dyaOrig="675" w14:anchorId="5982C4D4">
          <v:shape id="_x0000_i1028" type="#_x0000_t75" style="width:47.7pt;height:33.65pt" o:ole="">
            <v:imagedata r:id="rId18" o:title=""/>
          </v:shape>
          <o:OLEObject Type="Embed" ProgID="Equation.DSMT4" ShapeID="_x0000_i1028" DrawAspect="Content" ObjectID="_1643024118" r:id="rId19"/>
        </w:object>
      </w:r>
      <w:r>
        <w:t xml:space="preserve">= </w:t>
      </w:r>
      <w:r>
        <w:rPr>
          <w:position w:val="-24"/>
        </w:rPr>
        <w:object w:dxaOrig="405" w:dyaOrig="615" w14:anchorId="08C5EE5B">
          <v:shape id="_x0000_i1029" type="#_x0000_t75" style="width:20.55pt;height:30.85pt" o:ole="">
            <v:imagedata r:id="rId20" o:title=""/>
          </v:shape>
          <o:OLEObject Type="Embed" ProgID="Equation.DSMT4" ShapeID="_x0000_i1029" DrawAspect="Content" ObjectID="_1643024119" r:id="rId21"/>
        </w:object>
      </w:r>
      <w:r>
        <w:t xml:space="preserve"> = 1.636 m</w:t>
      </w:r>
      <w:r>
        <w:tab/>
        <w:t>(2)</w:t>
      </w:r>
    </w:p>
    <w:p w14:paraId="1EE29D3E" w14:textId="77777777" w:rsidR="0027390D" w:rsidRDefault="0027390D" w:rsidP="0027390D">
      <w:pPr>
        <w:pStyle w:val="NL"/>
      </w:pPr>
      <w:r>
        <w:rPr>
          <w:b/>
          <w:color w:val="A40F1E"/>
        </w:rPr>
        <w:t>4</w:t>
      </w:r>
      <w:r>
        <w:tab/>
        <w:t xml:space="preserve">Speed = </w:t>
      </w:r>
      <w:r>
        <w:rPr>
          <w:i/>
        </w:rPr>
        <w:t>fλ</w:t>
      </w:r>
      <w:r>
        <w:t>;</w:t>
      </w:r>
    </w:p>
    <w:p w14:paraId="76B716A8" w14:textId="77777777" w:rsidR="0027390D" w:rsidRDefault="0027390D" w:rsidP="0027390D">
      <w:pPr>
        <w:pStyle w:val="NL"/>
      </w:pPr>
      <w:r>
        <w:tab/>
      </w:r>
      <w:r>
        <w:rPr>
          <w:i/>
        </w:rPr>
        <w:t>λ</w:t>
      </w:r>
      <w:r>
        <w:t xml:space="preserve"> = </w:t>
      </w:r>
      <w:r>
        <w:rPr>
          <w:position w:val="-24"/>
        </w:rPr>
        <w:object w:dxaOrig="675" w:dyaOrig="615" w14:anchorId="2C55DDC5">
          <v:shape id="_x0000_i1030" type="#_x0000_t75" style="width:33.65pt;height:30.85pt" o:ole="">
            <v:imagedata r:id="rId22" o:title=""/>
          </v:shape>
          <o:OLEObject Type="Embed" ProgID="Equation.DSMT4" ShapeID="_x0000_i1030" DrawAspect="Content" ObjectID="_1643024120" r:id="rId23"/>
        </w:object>
      </w:r>
      <w:r>
        <w:t>= 0.3 mm</w:t>
      </w:r>
      <w:r>
        <w:tab/>
        <w:t>(2)</w:t>
      </w:r>
    </w:p>
    <w:p w14:paraId="68ED21A4" w14:textId="77777777" w:rsidR="0027390D" w:rsidRDefault="0027390D" w:rsidP="0027390D">
      <w:pPr>
        <w:pStyle w:val="NLai"/>
      </w:pPr>
      <w:r>
        <w:rPr>
          <w:b/>
          <w:color w:val="A40F1E"/>
        </w:rPr>
        <w:t>5</w:t>
      </w:r>
      <w:r>
        <w:rPr>
          <w:b/>
          <w:color w:val="A40F1E"/>
        </w:rPr>
        <w:tab/>
        <w:t>a)</w:t>
      </w:r>
      <w:r>
        <w:tab/>
      </w:r>
      <w:r>
        <w:rPr>
          <w:b/>
          <w:color w:val="A40F1E"/>
        </w:rPr>
        <w:t>i)</w:t>
      </w:r>
      <w:r>
        <w:tab/>
        <w:t>Any two from gamma ray, X-ray, ultra violet.</w:t>
      </w:r>
      <w:r>
        <w:tab/>
        <w:t>(2)</w:t>
      </w:r>
    </w:p>
    <w:p w14:paraId="6C307F18" w14:textId="77777777" w:rsidR="0027390D" w:rsidRDefault="0027390D" w:rsidP="0027390D">
      <w:pPr>
        <w:pStyle w:val="NLai"/>
      </w:pPr>
      <w:r>
        <w:tab/>
      </w:r>
      <w:r>
        <w:tab/>
      </w:r>
      <w:r>
        <w:rPr>
          <w:b/>
          <w:color w:val="A40F1E"/>
        </w:rPr>
        <w:t>ii)</w:t>
      </w:r>
      <w:r>
        <w:tab/>
        <w:t>Any two from infrared, microwave, radio wave.</w:t>
      </w:r>
      <w:r>
        <w:tab/>
        <w:t>(2)</w:t>
      </w:r>
    </w:p>
    <w:p w14:paraId="1B88B8DA" w14:textId="77777777" w:rsidR="0027390D" w:rsidRDefault="0027390D" w:rsidP="0027390D">
      <w:pPr>
        <w:pStyle w:val="NLa"/>
      </w:pPr>
      <w:r>
        <w:tab/>
      </w:r>
      <w:r>
        <w:rPr>
          <w:b/>
          <w:color w:val="A40F1E"/>
        </w:rPr>
        <w:t>b)</w:t>
      </w:r>
      <w:r>
        <w:tab/>
        <w:t xml:space="preserve">Wavelength = </w:t>
      </w:r>
      <w:r>
        <w:rPr>
          <w:position w:val="-24"/>
        </w:rPr>
        <w:object w:dxaOrig="915" w:dyaOrig="675" w14:anchorId="752997B2">
          <v:shape id="_x0000_i1031" type="#_x0000_t75" style="width:45.8pt;height:33.65pt" o:ole="">
            <v:imagedata r:id="rId24" o:title=""/>
          </v:shape>
          <o:OLEObject Type="Embed" ProgID="Equation.DSMT4" ShapeID="_x0000_i1031" DrawAspect="Content" ObjectID="_1643024121" r:id="rId25"/>
        </w:object>
      </w:r>
      <w:r>
        <w:t>= 3.21 m</w:t>
      </w:r>
      <w:r>
        <w:tab/>
        <w:t>(2)</w:t>
      </w:r>
    </w:p>
    <w:p w14:paraId="672843DB" w14:textId="77777777" w:rsidR="0027390D" w:rsidRDefault="0027390D" w:rsidP="0027390D">
      <w:pPr>
        <w:pStyle w:val="NLa"/>
      </w:pPr>
      <w:r>
        <w:tab/>
      </w:r>
      <w:r>
        <w:rPr>
          <w:b/>
          <w:color w:val="A40F1E"/>
        </w:rPr>
        <w:t>c)</w:t>
      </w:r>
      <w:r>
        <w:tab/>
        <w:t xml:space="preserve">Time = </w:t>
      </w:r>
      <w:r>
        <w:rPr>
          <w:position w:val="-28"/>
        </w:rPr>
        <w:object w:dxaOrig="795" w:dyaOrig="675" w14:anchorId="57AD6C4B">
          <v:shape id="_x0000_i1032" type="#_x0000_t75" style="width:40.2pt;height:33.65pt" o:ole="">
            <v:imagedata r:id="rId26" o:title=""/>
          </v:shape>
          <o:OLEObject Type="Embed" ProgID="Equation.DSMT4" ShapeID="_x0000_i1032" DrawAspect="Content" ObjectID="_1643024122" r:id="rId27"/>
        </w:object>
      </w:r>
      <w:r>
        <w:t xml:space="preserve"> = </w:t>
      </w:r>
      <w:r>
        <w:rPr>
          <w:position w:val="-24"/>
        </w:rPr>
        <w:object w:dxaOrig="1245" w:dyaOrig="675" w14:anchorId="332050FD">
          <v:shape id="_x0000_i1033" type="#_x0000_t75" style="width:62.65pt;height:33.65pt" o:ole="">
            <v:imagedata r:id="rId28" o:title=""/>
          </v:shape>
          <o:OLEObject Type="Embed" ProgID="Equation.DSMT4" ShapeID="_x0000_i1033" DrawAspect="Content" ObjectID="_1643024123" r:id="rId29"/>
        </w:object>
      </w:r>
      <w:r>
        <w:t>= 120 s</w:t>
      </w:r>
      <w:r>
        <w:tab/>
        <w:t>(2)</w:t>
      </w:r>
    </w:p>
    <w:p w14:paraId="0EC01F66" w14:textId="77777777" w:rsidR="0027390D" w:rsidRDefault="0027390D" w:rsidP="0027390D">
      <w:pPr>
        <w:pStyle w:val="NL"/>
      </w:pPr>
      <w:r>
        <w:rPr>
          <w:b/>
          <w:color w:val="A40F1E"/>
        </w:rPr>
        <w:t>6</w:t>
      </w:r>
      <w:r>
        <w:tab/>
      </w:r>
      <w:r>
        <w:rPr>
          <w:b/>
          <w:color w:val="A40F1E"/>
        </w:rPr>
        <w:t>a)</w:t>
      </w:r>
      <w:r>
        <w:tab/>
        <w:t>6 m</w:t>
      </w:r>
      <w:r>
        <w:tab/>
        <w:t>(1)</w:t>
      </w:r>
    </w:p>
    <w:p w14:paraId="7B8142AD" w14:textId="77777777" w:rsidR="0027390D" w:rsidRDefault="0027390D" w:rsidP="0027390D">
      <w:pPr>
        <w:pStyle w:val="NLai"/>
      </w:pPr>
      <w:r>
        <w:tab/>
      </w:r>
      <w:r>
        <w:rPr>
          <w:b/>
          <w:color w:val="A40F1E"/>
        </w:rPr>
        <w:t>b)</w:t>
      </w:r>
      <w:r>
        <w:tab/>
      </w:r>
      <w:r>
        <w:rPr>
          <w:b/>
          <w:color w:val="A40F1E"/>
        </w:rPr>
        <w:t>A</w:t>
      </w:r>
      <w:r>
        <w:tab/>
        <w:t xml:space="preserve">Infrared </w:t>
      </w:r>
    </w:p>
    <w:p w14:paraId="28E7D0A6" w14:textId="77777777" w:rsidR="0027390D" w:rsidRDefault="0027390D" w:rsidP="0027390D">
      <w:pPr>
        <w:pStyle w:val="NLai"/>
      </w:pPr>
      <w:r>
        <w:tab/>
      </w:r>
      <w:r>
        <w:tab/>
      </w:r>
      <w:r>
        <w:rPr>
          <w:b/>
          <w:color w:val="A40F1E"/>
        </w:rPr>
        <w:t>D</w:t>
      </w:r>
      <w:r>
        <w:tab/>
        <w:t>Microwaves</w:t>
      </w:r>
      <w:r>
        <w:tab/>
        <w:t>(2)</w:t>
      </w:r>
    </w:p>
    <w:p w14:paraId="603C3610" w14:textId="77777777" w:rsidR="0027390D" w:rsidRDefault="0027390D" w:rsidP="0027390D">
      <w:pPr>
        <w:pStyle w:val="NLa"/>
      </w:pPr>
      <w:r>
        <w:rPr>
          <w:b/>
          <w:color w:val="A40F1E"/>
        </w:rPr>
        <w:t>7</w:t>
      </w:r>
      <w:r>
        <w:tab/>
      </w:r>
      <w:r>
        <w:rPr>
          <w:b/>
          <w:color w:val="A40F1E"/>
        </w:rPr>
        <w:t>a)</w:t>
      </w:r>
      <w:r>
        <w:tab/>
        <w:t>X-rays are penetrating radiation and are dangerous to humans. Exposure to X-rays should be limited; it is safe for the patient to have a one off X-ray; the dentist should not be continually exposed to the X-rays of all his patients.</w:t>
      </w:r>
      <w:r>
        <w:tab/>
        <w:t>(2)</w:t>
      </w:r>
    </w:p>
    <w:p w14:paraId="00F2E1C7" w14:textId="77777777" w:rsidR="0027390D" w:rsidRDefault="0027390D" w:rsidP="0027390D">
      <w:pPr>
        <w:pStyle w:val="NLa"/>
      </w:pPr>
      <w:r>
        <w:tab/>
      </w:r>
      <w:r>
        <w:rPr>
          <w:b/>
          <w:color w:val="A40F1E"/>
        </w:rPr>
        <w:t>b)</w:t>
      </w:r>
      <w:r>
        <w:tab/>
        <w:t>Infrared</w:t>
      </w:r>
      <w:r>
        <w:tab/>
        <w:t>(1)</w:t>
      </w:r>
    </w:p>
    <w:p w14:paraId="00CC3A3B" w14:textId="77777777" w:rsidR="0027390D" w:rsidRDefault="0027390D" w:rsidP="0027390D">
      <w:pPr>
        <w:pStyle w:val="NLa"/>
      </w:pPr>
      <w:r>
        <w:tab/>
      </w:r>
      <w:r>
        <w:rPr>
          <w:b/>
          <w:color w:val="A40F1E"/>
        </w:rPr>
        <w:t>c)</w:t>
      </w:r>
      <w:r>
        <w:tab/>
        <w:t>The wavelength of the microwaves used to cook food is very different from the wavelength of microwaves used to transmit and receive a mobile phone signal. The mobile phone microwaves would be useless in a microwave oven.</w:t>
      </w:r>
      <w:r>
        <w:tab/>
        <w:t>(2)</w:t>
      </w:r>
    </w:p>
    <w:p w14:paraId="35E29FFC" w14:textId="77777777" w:rsidR="0027390D" w:rsidRDefault="0027390D" w:rsidP="0027390D">
      <w:pPr>
        <w:rPr>
          <w:rFonts w:asciiTheme="minorHAnsi" w:hAnsiTheme="minorHAnsi"/>
          <w:b/>
          <w:color w:val="A40F1E"/>
        </w:rPr>
      </w:pPr>
      <w:r>
        <w:rPr>
          <w:b/>
          <w:color w:val="A40F1E"/>
        </w:rPr>
        <w:br w:type="page"/>
      </w:r>
    </w:p>
    <w:p w14:paraId="52204E83" w14:textId="77777777" w:rsidR="0027390D" w:rsidRDefault="0027390D" w:rsidP="0027390D">
      <w:pPr>
        <w:pStyle w:val="NLai"/>
      </w:pPr>
      <w:r>
        <w:rPr>
          <w:b/>
          <w:color w:val="A40F1E"/>
        </w:rPr>
        <w:t>8</w:t>
      </w:r>
      <w:r>
        <w:tab/>
      </w:r>
      <w:r>
        <w:rPr>
          <w:b/>
          <w:color w:val="A40F1E"/>
        </w:rPr>
        <w:t>a)</w:t>
      </w:r>
      <w:r>
        <w:tab/>
      </w:r>
      <w:r>
        <w:rPr>
          <w:b/>
          <w:color w:val="A40F1E"/>
        </w:rPr>
        <w:t>i)</w:t>
      </w:r>
    </w:p>
    <w:p w14:paraId="3C70DF84" w14:textId="1A6A314B" w:rsidR="0027390D" w:rsidRDefault="0027390D" w:rsidP="0027390D">
      <w:pPr>
        <w:pStyle w:val="NLai"/>
      </w:pPr>
      <w:r>
        <w:tab/>
      </w:r>
      <w:r>
        <w:tab/>
      </w:r>
      <w:r>
        <w:tab/>
      </w:r>
      <w:r>
        <w:rPr>
          <w:noProof/>
          <w:color w:val="FF0000"/>
          <w:lang w:eastAsia="en-GB"/>
        </w:rPr>
        <w:drawing>
          <wp:inline distT="0" distB="0" distL="0" distR="0" wp14:anchorId="79CFC848" wp14:editId="7D5AAB4A">
            <wp:extent cx="462915" cy="16389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2915" cy="1638935"/>
                    </a:xfrm>
                    <a:prstGeom prst="rect">
                      <a:avLst/>
                    </a:prstGeom>
                    <a:noFill/>
                    <a:ln>
                      <a:noFill/>
                    </a:ln>
                  </pic:spPr>
                </pic:pic>
              </a:graphicData>
            </a:graphic>
          </wp:inline>
        </w:drawing>
      </w:r>
    </w:p>
    <w:p w14:paraId="513BA252" w14:textId="77777777" w:rsidR="0027390D" w:rsidRDefault="0027390D" w:rsidP="0027390D">
      <w:pPr>
        <w:pStyle w:val="NLai"/>
        <w:rPr>
          <w:b/>
          <w:color w:val="A40F1E"/>
        </w:rPr>
      </w:pPr>
      <w:r>
        <w:rPr>
          <w:b/>
          <w:color w:val="A40F1E"/>
        </w:rPr>
        <w:tab/>
      </w:r>
      <w:r>
        <w:rPr>
          <w:b/>
          <w:color w:val="A40F1E"/>
        </w:rPr>
        <w:tab/>
        <w:t>ii)</w:t>
      </w:r>
    </w:p>
    <w:p w14:paraId="77CEF5AF" w14:textId="2FA58C52" w:rsidR="0027390D" w:rsidRDefault="0027390D" w:rsidP="0027390D">
      <w:pPr>
        <w:pStyle w:val="NLai"/>
      </w:pPr>
      <w:r>
        <w:rPr>
          <w:b/>
          <w:color w:val="A40F1E"/>
        </w:rPr>
        <w:tab/>
      </w:r>
      <w:r>
        <w:rPr>
          <w:b/>
          <w:color w:val="A40F1E"/>
        </w:rPr>
        <w:tab/>
      </w:r>
      <w:r>
        <w:rPr>
          <w:b/>
          <w:color w:val="A40F1E"/>
        </w:rPr>
        <w:tab/>
      </w:r>
      <w:r>
        <w:rPr>
          <w:noProof/>
          <w:color w:val="FF0000"/>
          <w:lang w:eastAsia="en-GB"/>
        </w:rPr>
        <w:drawing>
          <wp:inline distT="0" distB="0" distL="0" distR="0" wp14:anchorId="33437236" wp14:editId="4A36B409">
            <wp:extent cx="558165" cy="16389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165" cy="1638935"/>
                    </a:xfrm>
                    <a:prstGeom prst="rect">
                      <a:avLst/>
                    </a:prstGeom>
                    <a:noFill/>
                    <a:ln>
                      <a:noFill/>
                    </a:ln>
                  </pic:spPr>
                </pic:pic>
              </a:graphicData>
            </a:graphic>
          </wp:inline>
        </w:drawing>
      </w:r>
      <w:r>
        <w:tab/>
        <w:t>(2)</w:t>
      </w:r>
    </w:p>
    <w:p w14:paraId="59B428DE" w14:textId="77777777" w:rsidR="0027390D" w:rsidRDefault="0027390D" w:rsidP="0027390D">
      <w:pPr>
        <w:pStyle w:val="NLa"/>
      </w:pPr>
      <w:r>
        <w:tab/>
      </w:r>
      <w:r>
        <w:rPr>
          <w:b/>
          <w:color w:val="A40F1E"/>
        </w:rPr>
        <w:t>b)</w:t>
      </w:r>
      <w:r>
        <w:tab/>
      </w:r>
      <w:r>
        <w:rPr>
          <w:b/>
          <w:color w:val="A40F1E"/>
        </w:rPr>
        <w:t>i)</w:t>
      </w:r>
    </w:p>
    <w:p w14:paraId="6F90B4DF" w14:textId="0CFC5F77" w:rsidR="0027390D" w:rsidRDefault="0027390D" w:rsidP="0027390D">
      <w:pPr>
        <w:pStyle w:val="NLai"/>
      </w:pPr>
      <w:r>
        <w:tab/>
      </w:r>
      <w:r>
        <w:tab/>
      </w:r>
      <w:r>
        <w:tab/>
      </w:r>
      <w:r>
        <w:rPr>
          <w:noProof/>
          <w:color w:val="FF0000"/>
          <w:lang w:eastAsia="en-GB"/>
        </w:rPr>
        <w:drawing>
          <wp:inline distT="0" distB="0" distL="0" distR="0" wp14:anchorId="3D81456E" wp14:editId="1CE15EBE">
            <wp:extent cx="4227830" cy="109283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27830" cy="1092835"/>
                    </a:xfrm>
                    <a:prstGeom prst="rect">
                      <a:avLst/>
                    </a:prstGeom>
                    <a:noFill/>
                    <a:ln>
                      <a:noFill/>
                    </a:ln>
                  </pic:spPr>
                </pic:pic>
              </a:graphicData>
            </a:graphic>
          </wp:inline>
        </w:drawing>
      </w:r>
      <w:r>
        <w:tab/>
        <w:t>(2)</w:t>
      </w:r>
    </w:p>
    <w:p w14:paraId="1D77C241" w14:textId="77777777" w:rsidR="0027390D" w:rsidRDefault="0027390D" w:rsidP="0027390D">
      <w:pPr>
        <w:pStyle w:val="NLai"/>
      </w:pPr>
      <w:r>
        <w:tab/>
      </w:r>
      <w:r>
        <w:tab/>
      </w:r>
      <w:r>
        <w:rPr>
          <w:b/>
          <w:color w:val="A40F1E"/>
        </w:rPr>
        <w:t>ii)</w:t>
      </w:r>
    </w:p>
    <w:p w14:paraId="1663F92E" w14:textId="6E02A258" w:rsidR="0027390D" w:rsidRDefault="0027390D" w:rsidP="0027390D">
      <w:pPr>
        <w:pStyle w:val="NLai"/>
      </w:pPr>
      <w:r>
        <w:tab/>
      </w:r>
      <w:r>
        <w:tab/>
      </w:r>
      <w:r>
        <w:tab/>
      </w:r>
      <w:r>
        <w:rPr>
          <w:noProof/>
          <w:color w:val="FF0000"/>
          <w:lang w:eastAsia="en-GB"/>
        </w:rPr>
        <w:drawing>
          <wp:inline distT="0" distB="0" distL="0" distR="0" wp14:anchorId="23514F33" wp14:editId="0080F34E">
            <wp:extent cx="4227830" cy="1235075"/>
            <wp:effectExtent l="0" t="0" r="127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27830" cy="1235075"/>
                    </a:xfrm>
                    <a:prstGeom prst="rect">
                      <a:avLst/>
                    </a:prstGeom>
                    <a:noFill/>
                    <a:ln>
                      <a:noFill/>
                    </a:ln>
                  </pic:spPr>
                </pic:pic>
              </a:graphicData>
            </a:graphic>
          </wp:inline>
        </w:drawing>
      </w:r>
      <w:r>
        <w:tab/>
        <w:t>(1)</w:t>
      </w:r>
    </w:p>
    <w:p w14:paraId="145B0AB8" w14:textId="77777777" w:rsidR="0027390D" w:rsidRDefault="0027390D" w:rsidP="0027390D">
      <w:pPr>
        <w:pStyle w:val="NLai"/>
      </w:pPr>
      <w:r>
        <w:tab/>
      </w:r>
      <w:r>
        <w:tab/>
      </w:r>
      <w:r>
        <w:rPr>
          <w:b/>
          <w:color w:val="A40F1E"/>
        </w:rPr>
        <w:t>iii)</w:t>
      </w:r>
      <w:r>
        <w:tab/>
        <w:t>Real</w:t>
      </w:r>
      <w:r>
        <w:tab/>
        <w:t>(1)</w:t>
      </w:r>
    </w:p>
    <w:p w14:paraId="03B6E062" w14:textId="77777777" w:rsidR="0027390D" w:rsidRDefault="0027390D" w:rsidP="0027390D">
      <w:pPr>
        <w:pStyle w:val="NL"/>
      </w:pPr>
      <w:r>
        <w:rPr>
          <w:b/>
          <w:color w:val="A40F1E"/>
        </w:rPr>
        <w:t>9</w:t>
      </w:r>
      <w:r>
        <w:rPr>
          <w:b/>
          <w:color w:val="A40F1E"/>
        </w:rPr>
        <w:tab/>
        <w:t>a)</w:t>
      </w:r>
      <w:r>
        <w:rPr>
          <w:b/>
          <w:color w:val="A40F1E"/>
        </w:rPr>
        <w:tab/>
      </w:r>
      <w:r>
        <w:t>It has no units as it is just a ratio.</w:t>
      </w:r>
      <w:r>
        <w:tab/>
        <w:t>(1)</w:t>
      </w:r>
    </w:p>
    <w:p w14:paraId="19CAB12C" w14:textId="77777777" w:rsidR="0027390D" w:rsidRDefault="0027390D" w:rsidP="0027390D">
      <w:pPr>
        <w:pStyle w:val="NLai"/>
      </w:pPr>
      <w:r>
        <w:rPr>
          <w:b/>
          <w:color w:val="A40F1E"/>
        </w:rPr>
        <w:tab/>
        <w:t>b)</w:t>
      </w:r>
      <w:r>
        <w:tab/>
      </w:r>
      <w:r>
        <w:rPr>
          <w:b/>
          <w:color w:val="A40F1E"/>
        </w:rPr>
        <w:t>i)</w:t>
      </w:r>
      <w:r>
        <w:tab/>
        <w:t>The image is magnified or enlarged 30 times when viewed through the binoculars.</w:t>
      </w:r>
      <w:r>
        <w:tab/>
        <w:t>(1)</w:t>
      </w:r>
    </w:p>
    <w:p w14:paraId="0FFBA6D9" w14:textId="77777777" w:rsidR="0027390D" w:rsidRDefault="0027390D" w:rsidP="0027390D">
      <w:pPr>
        <w:pStyle w:val="NLai"/>
      </w:pPr>
      <w:r>
        <w:rPr>
          <w:b/>
          <w:color w:val="A40F1E"/>
        </w:rPr>
        <w:tab/>
      </w:r>
      <w:r>
        <w:rPr>
          <w:b/>
          <w:color w:val="A40F1E"/>
        </w:rPr>
        <w:tab/>
        <w:t>ii)</w:t>
      </w:r>
      <w:r>
        <w:rPr>
          <w:b/>
          <w:color w:val="A40F1E"/>
        </w:rPr>
        <w:tab/>
      </w:r>
      <w:r>
        <w:rPr>
          <w:position w:val="-24"/>
        </w:rPr>
        <w:object w:dxaOrig="525" w:dyaOrig="615" w14:anchorId="015820E3">
          <v:shape id="_x0000_i1038" type="#_x0000_t75" style="width:26.2pt;height:30.85pt" o:ole="">
            <v:imagedata r:id="rId34" o:title=""/>
          </v:shape>
          <o:OLEObject Type="Embed" ProgID="Equation.DSMT4" ShapeID="_x0000_i1038" DrawAspect="Content" ObjectID="_1643024124" r:id="rId35"/>
        </w:object>
      </w:r>
      <w:r>
        <w:t xml:space="preserve"> = 100 m</w:t>
      </w:r>
      <w:r>
        <w:tab/>
        <w:t>(1)</w:t>
      </w:r>
    </w:p>
    <w:p w14:paraId="443C9FB5" w14:textId="77777777" w:rsidR="0027390D" w:rsidRDefault="0027390D" w:rsidP="0027390D">
      <w:pPr>
        <w:pStyle w:val="NL"/>
        <w:rPr>
          <w:b/>
          <w:color w:val="A40F1E"/>
        </w:rPr>
      </w:pPr>
    </w:p>
    <w:p w14:paraId="64C7CA87" w14:textId="77777777" w:rsidR="0027390D" w:rsidRDefault="0027390D" w:rsidP="0027390D">
      <w:pPr>
        <w:pStyle w:val="NL"/>
        <w:rPr>
          <w:b/>
          <w:color w:val="A40F1E"/>
        </w:rPr>
      </w:pPr>
    </w:p>
    <w:p w14:paraId="5FB18CD6" w14:textId="77777777" w:rsidR="0027390D" w:rsidRDefault="0027390D" w:rsidP="0027390D">
      <w:pPr>
        <w:pStyle w:val="NLa"/>
      </w:pPr>
      <w:r>
        <w:rPr>
          <w:b/>
          <w:color w:val="A40F1E"/>
        </w:rPr>
        <w:t>10</w:t>
      </w:r>
      <w:r>
        <w:tab/>
      </w:r>
      <w:r>
        <w:rPr>
          <w:b/>
          <w:color w:val="A40F1E"/>
        </w:rPr>
        <w:t>a)</w:t>
      </w:r>
      <w:r>
        <w:tab/>
        <w:t>The cloud reduces the amount of the Sun’s radiation falling on you; this reduces the heat from sun and you feel colder.</w:t>
      </w:r>
      <w:r>
        <w:tab/>
        <w:t>(2)</w:t>
      </w:r>
    </w:p>
    <w:p w14:paraId="3974C7E2" w14:textId="77777777" w:rsidR="0027390D" w:rsidRDefault="0027390D" w:rsidP="0027390D">
      <w:pPr>
        <w:pStyle w:val="NLa"/>
      </w:pPr>
      <w:r>
        <w:tab/>
      </w:r>
      <w:r>
        <w:rPr>
          <w:b/>
          <w:color w:val="A40F1E"/>
        </w:rPr>
        <w:t>b)</w:t>
      </w:r>
      <w:r>
        <w:tab/>
        <w:t>The Sun is closer to the Earth in the summer, so the radiation and consequent burning</w:t>
      </w:r>
      <w:r>
        <w:t> </w:t>
      </w:r>
      <w:r>
        <w:t>effect on the skin is higher than in winter when the Sun is further away.</w:t>
      </w:r>
      <w:r>
        <w:tab/>
        <w:t>(2)</w:t>
      </w:r>
    </w:p>
    <w:p w14:paraId="5024F048" w14:textId="77777777" w:rsidR="0027390D" w:rsidRDefault="0027390D" w:rsidP="0027390D">
      <w:pPr>
        <w:pStyle w:val="NL"/>
      </w:pPr>
      <w:r>
        <w:rPr>
          <w:b/>
          <w:color w:val="A40F1E"/>
        </w:rPr>
        <w:t>11</w:t>
      </w:r>
      <w:r>
        <w:rPr>
          <w:b/>
          <w:color w:val="A40F1E"/>
        </w:rPr>
        <w:tab/>
        <w:t>a)</w:t>
      </w:r>
      <w:r>
        <w:rPr>
          <w:b/>
          <w:color w:val="A40F1E"/>
        </w:rPr>
        <w:tab/>
      </w:r>
      <w:r>
        <w:t>White</w:t>
      </w:r>
      <w:r>
        <w:tab/>
        <w:t>(1)</w:t>
      </w:r>
    </w:p>
    <w:p w14:paraId="3422E96D" w14:textId="77777777" w:rsidR="0027390D" w:rsidRDefault="0027390D" w:rsidP="0027390D">
      <w:pPr>
        <w:pStyle w:val="NLa"/>
      </w:pPr>
      <w:r>
        <w:tab/>
      </w:r>
      <w:r>
        <w:rPr>
          <w:b/>
          <w:color w:val="A40F1E"/>
        </w:rPr>
        <w:t>b)</w:t>
      </w:r>
      <w:r>
        <w:tab/>
        <w:t>Black</w:t>
      </w:r>
      <w:r>
        <w:tab/>
        <w:t>(1)</w:t>
      </w:r>
    </w:p>
    <w:p w14:paraId="3A61CA52" w14:textId="77777777" w:rsidR="0027390D" w:rsidRDefault="0027390D" w:rsidP="0027390D">
      <w:pPr>
        <w:pStyle w:val="NLa"/>
      </w:pPr>
      <w:r>
        <w:tab/>
      </w:r>
      <w:r>
        <w:rPr>
          <w:b/>
          <w:color w:val="A40F1E"/>
        </w:rPr>
        <w:t>c)</w:t>
      </w:r>
      <w:r>
        <w:tab/>
        <w:t>Blue</w:t>
      </w:r>
      <w:r>
        <w:tab/>
        <w:t>(1)</w:t>
      </w:r>
    </w:p>
    <w:p w14:paraId="549B8FD1" w14:textId="77777777" w:rsidR="0027390D" w:rsidRDefault="0027390D" w:rsidP="0027390D">
      <w:pPr>
        <w:pStyle w:val="NLa"/>
      </w:pPr>
      <w:r>
        <w:tab/>
      </w:r>
      <w:r>
        <w:rPr>
          <w:b/>
          <w:color w:val="A40F1E"/>
        </w:rPr>
        <w:t>d)</w:t>
      </w:r>
      <w:r>
        <w:tab/>
        <w:t>They reflect green light and absorb all other wavelengths.</w:t>
      </w:r>
      <w:r>
        <w:tab/>
        <w:t>(1)</w:t>
      </w:r>
    </w:p>
    <w:p w14:paraId="6EE93192" w14:textId="77777777" w:rsidR="0027390D" w:rsidRDefault="0027390D" w:rsidP="0027390D">
      <w:pPr>
        <w:pStyle w:val="NL"/>
      </w:pPr>
      <w:r>
        <w:t>TOTAL = 53</w:t>
      </w:r>
    </w:p>
    <w:p w14:paraId="3BF08B1B" w14:textId="77777777" w:rsidR="0027390D" w:rsidRPr="00F9046E" w:rsidRDefault="0027390D" w:rsidP="007F5344">
      <w:pPr>
        <w:pStyle w:val="NL"/>
      </w:pPr>
      <w:bookmarkStart w:id="0" w:name="_GoBack"/>
      <w:bookmarkEnd w:id="0"/>
    </w:p>
    <w:sectPr w:rsidR="0027390D" w:rsidRPr="00F9046E" w:rsidSect="000D3A0C">
      <w:headerReference w:type="default" r:id="rId36"/>
      <w:pgSz w:w="11906" w:h="16838"/>
      <w:pgMar w:top="1440" w:right="1133" w:bottom="1440" w:left="1440" w:header="708" w:footer="60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4853DB" w14:textId="77777777" w:rsidR="00E6217D" w:rsidRDefault="00E6217D" w:rsidP="006E08CB">
      <w:r>
        <w:separator/>
      </w:r>
    </w:p>
  </w:endnote>
  <w:endnote w:type="continuationSeparator" w:id="0">
    <w:p w14:paraId="42FA1B28" w14:textId="77777777" w:rsidR="00E6217D" w:rsidRDefault="00E6217D" w:rsidP="006E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00"/>
    <w:family w:val="roman"/>
    <w:notTrueType/>
    <w:pitch w:val="variable"/>
    <w:sig w:usb0="00000003" w:usb1="00000000" w:usb2="00000000" w:usb3="00000000" w:csb0="00000001" w:csb1="00000000"/>
  </w:font>
  <w:font w:name="FrutigerLTStd-Roman">
    <w:altName w:val="Arial"/>
    <w:panose1 w:val="00000000000000000000"/>
    <w:charset w:val="00"/>
    <w:family w:val="swiss"/>
    <w:notTrueType/>
    <w:pitch w:val="default"/>
    <w:sig w:usb0="00000003" w:usb1="00000000" w:usb2="00000000" w:usb3="00000000" w:csb0="00000009"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515091" w14:textId="77777777" w:rsidR="00E6217D" w:rsidRDefault="00E6217D" w:rsidP="006E08CB">
      <w:r>
        <w:separator/>
      </w:r>
    </w:p>
  </w:footnote>
  <w:footnote w:type="continuationSeparator" w:id="0">
    <w:p w14:paraId="3C506DF1" w14:textId="77777777" w:rsidR="00E6217D" w:rsidRDefault="00E6217D" w:rsidP="006E08C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3626C" w14:textId="5285CED7" w:rsidR="00F774A5" w:rsidRPr="001336B1" w:rsidRDefault="007A1FEA" w:rsidP="007A1FEA">
    <w:pPr>
      <w:pStyle w:val="Header"/>
      <w:pBdr>
        <w:bottom w:val="single" w:sz="4" w:space="1" w:color="auto"/>
      </w:pBdr>
      <w:tabs>
        <w:tab w:val="clear" w:pos="4320"/>
        <w:tab w:val="clear" w:pos="8640"/>
        <w:tab w:val="right" w:pos="9356"/>
      </w:tabs>
      <w:spacing w:after="480"/>
      <w:jc w:val="right"/>
      <w:rPr>
        <w:rFonts w:asciiTheme="minorHAnsi" w:hAnsiTheme="minorHAnsi"/>
        <w:sz w:val="28"/>
        <w:szCs w:val="28"/>
        <w:u w:color="008000"/>
      </w:rPr>
    </w:pPr>
    <w:r w:rsidRPr="007A1FEA">
      <w:rPr>
        <w:rFonts w:asciiTheme="minorHAnsi" w:hAnsiTheme="minorHAnsi"/>
        <w:color w:val="A40F1E"/>
        <w:sz w:val="48"/>
        <w:szCs w:val="48"/>
        <w:u w:color="008000"/>
      </w:rPr>
      <w:t>4.6 Waves</w:t>
    </w:r>
    <w:r w:rsidR="00F774A5">
      <w:rPr>
        <w:rFonts w:asciiTheme="minorHAnsi" w:hAnsiTheme="minorHAnsi"/>
        <w:sz w:val="72"/>
        <w:szCs w:val="72"/>
        <w:u w:color="008000"/>
      </w:rPr>
      <w:tab/>
    </w:r>
    <w:r w:rsidR="0027390D">
      <w:rPr>
        <w:rFonts w:asciiTheme="minorHAnsi" w:hAnsiTheme="minorHAnsi"/>
        <w:sz w:val="28"/>
        <w:szCs w:val="28"/>
      </w:rPr>
      <w:t>Gap Filling Exercise</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437A9"/>
    <w:multiLevelType w:val="hybridMultilevel"/>
    <w:tmpl w:val="2744A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944C9B"/>
    <w:multiLevelType w:val="hybridMultilevel"/>
    <w:tmpl w:val="1732210C"/>
    <w:lvl w:ilvl="0" w:tplc="9DD69ADA">
      <w:start w:val="1"/>
      <w:numFmt w:val="lowerRoman"/>
      <w:lvlText w:val="%1."/>
      <w:lvlJc w:val="left"/>
      <w:pPr>
        <w:ind w:left="1440" w:hanging="72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0DE25C4A"/>
    <w:multiLevelType w:val="multilevel"/>
    <w:tmpl w:val="0E149AAE"/>
    <w:lvl w:ilvl="0">
      <w:start w:val="1"/>
      <w:numFmt w:val="bullet"/>
      <w:lvlText w:val=""/>
      <w:lvlJc w:val="left"/>
      <w:pPr>
        <w:ind w:left="1854" w:hanging="720"/>
      </w:pPr>
      <w:rPr>
        <w:rFonts w:ascii="Symbol" w:hAnsi="Symbol" w:hint="default"/>
      </w:rPr>
    </w:lvl>
    <w:lvl w:ilvl="1">
      <w:start w:val="1"/>
      <w:numFmt w:val="bullet"/>
      <w:lvlText w:val="o"/>
      <w:lvlJc w:val="left"/>
      <w:pPr>
        <w:ind w:left="1440" w:hanging="360"/>
      </w:pPr>
      <w:rPr>
        <w:rFonts w:ascii="Courier" w:hAnsi="Courier"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w:hAnsi="Courier"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w:hAnsi="Courier"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E6568EC"/>
    <w:multiLevelType w:val="hybridMultilevel"/>
    <w:tmpl w:val="E25C60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F3215AF"/>
    <w:multiLevelType w:val="hybridMultilevel"/>
    <w:tmpl w:val="B4D2726A"/>
    <w:lvl w:ilvl="0" w:tplc="C89EDE50">
      <w:start w:val="1"/>
      <w:numFmt w:val="bullet"/>
      <w:pStyle w:val="Bulletlist1"/>
      <w:lvlText w:val=""/>
      <w:lvlJc w:val="left"/>
      <w:pPr>
        <w:tabs>
          <w:tab w:val="num" w:pos="720"/>
        </w:tabs>
        <w:ind w:left="720" w:firstLine="0"/>
      </w:pPr>
      <w:rPr>
        <w:rFonts w:ascii="Symbol" w:hAnsi="Symbol" w:hint="default"/>
        <w:color w:val="C00000"/>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71D2278"/>
    <w:multiLevelType w:val="hybridMultilevel"/>
    <w:tmpl w:val="43D22894"/>
    <w:lvl w:ilvl="0" w:tplc="02A02AE4">
      <w:start w:val="1"/>
      <w:numFmt w:val="lowerLetter"/>
      <w:lvlText w:val="%1."/>
      <w:lvlJc w:val="left"/>
      <w:pPr>
        <w:ind w:left="720" w:hanging="360"/>
      </w:pPr>
      <w:rPr>
        <w:rFonts w:ascii="Arial" w:eastAsiaTheme="minorHAnsi" w:hAnsi="Arial" w:cstheme="minorBidi"/>
      </w:rPr>
    </w:lvl>
    <w:lvl w:ilvl="1" w:tplc="08090019">
      <w:start w:val="1"/>
      <w:numFmt w:val="lowerLetter"/>
      <w:lvlText w:val="%2."/>
      <w:lvlJc w:val="left"/>
      <w:pPr>
        <w:ind w:left="1440" w:hanging="360"/>
      </w:pPr>
    </w:lvl>
    <w:lvl w:ilvl="2" w:tplc="ECD6916A">
      <w:start w:val="1"/>
      <w:numFmt w:val="lowerRoman"/>
      <w:lvlText w:val="%3."/>
      <w:lvlJc w:val="right"/>
      <w:pPr>
        <w:ind w:left="2160" w:hanging="180"/>
      </w:pPr>
      <w:rPr>
        <w:rFonts w:ascii="Arial" w:eastAsiaTheme="minorHAnsi" w:hAnsi="Arial" w:cs="Arial"/>
      </w:r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23769B2"/>
    <w:multiLevelType w:val="hybridMultilevel"/>
    <w:tmpl w:val="F2346E2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40F335D"/>
    <w:multiLevelType w:val="hybridMultilevel"/>
    <w:tmpl w:val="4E98907A"/>
    <w:lvl w:ilvl="0" w:tplc="FC5600D4">
      <w:start w:val="1"/>
      <w:numFmt w:val="bullet"/>
      <w:lvlText w:val=""/>
      <w:lvlJc w:val="left"/>
      <w:pPr>
        <w:ind w:left="2138" w:hanging="720"/>
      </w:pPr>
      <w:rPr>
        <w:rFonts w:ascii="Symbol" w:hAnsi="Symbol" w:hint="default"/>
        <w:color w:val="008000"/>
      </w:rPr>
    </w:lvl>
    <w:lvl w:ilvl="1" w:tplc="04090003" w:tentative="1">
      <w:start w:val="1"/>
      <w:numFmt w:val="bullet"/>
      <w:lvlText w:val="o"/>
      <w:lvlJc w:val="left"/>
      <w:pPr>
        <w:ind w:left="1386" w:hanging="360"/>
      </w:pPr>
      <w:rPr>
        <w:rFonts w:ascii="Courier" w:hAnsi="Courier" w:hint="default"/>
      </w:rPr>
    </w:lvl>
    <w:lvl w:ilvl="2" w:tplc="04090005" w:tentative="1">
      <w:start w:val="1"/>
      <w:numFmt w:val="bullet"/>
      <w:lvlText w:val=""/>
      <w:lvlJc w:val="left"/>
      <w:pPr>
        <w:ind w:left="2106" w:hanging="360"/>
      </w:pPr>
      <w:rPr>
        <w:rFonts w:ascii="Wingdings" w:hAnsi="Wingdings" w:hint="default"/>
      </w:rPr>
    </w:lvl>
    <w:lvl w:ilvl="3" w:tplc="04090001" w:tentative="1">
      <w:start w:val="1"/>
      <w:numFmt w:val="bullet"/>
      <w:lvlText w:val=""/>
      <w:lvlJc w:val="left"/>
      <w:pPr>
        <w:ind w:left="2826" w:hanging="360"/>
      </w:pPr>
      <w:rPr>
        <w:rFonts w:ascii="Symbol" w:hAnsi="Symbol" w:hint="default"/>
      </w:rPr>
    </w:lvl>
    <w:lvl w:ilvl="4" w:tplc="04090003" w:tentative="1">
      <w:start w:val="1"/>
      <w:numFmt w:val="bullet"/>
      <w:lvlText w:val="o"/>
      <w:lvlJc w:val="left"/>
      <w:pPr>
        <w:ind w:left="3546" w:hanging="360"/>
      </w:pPr>
      <w:rPr>
        <w:rFonts w:ascii="Courier" w:hAnsi="Courier" w:hint="default"/>
      </w:rPr>
    </w:lvl>
    <w:lvl w:ilvl="5" w:tplc="04090005" w:tentative="1">
      <w:start w:val="1"/>
      <w:numFmt w:val="bullet"/>
      <w:lvlText w:val=""/>
      <w:lvlJc w:val="left"/>
      <w:pPr>
        <w:ind w:left="4266" w:hanging="360"/>
      </w:pPr>
      <w:rPr>
        <w:rFonts w:ascii="Wingdings" w:hAnsi="Wingdings" w:hint="default"/>
      </w:rPr>
    </w:lvl>
    <w:lvl w:ilvl="6" w:tplc="04090001" w:tentative="1">
      <w:start w:val="1"/>
      <w:numFmt w:val="bullet"/>
      <w:lvlText w:val=""/>
      <w:lvlJc w:val="left"/>
      <w:pPr>
        <w:ind w:left="4986" w:hanging="360"/>
      </w:pPr>
      <w:rPr>
        <w:rFonts w:ascii="Symbol" w:hAnsi="Symbol" w:hint="default"/>
      </w:rPr>
    </w:lvl>
    <w:lvl w:ilvl="7" w:tplc="04090003" w:tentative="1">
      <w:start w:val="1"/>
      <w:numFmt w:val="bullet"/>
      <w:lvlText w:val="o"/>
      <w:lvlJc w:val="left"/>
      <w:pPr>
        <w:ind w:left="5706" w:hanging="360"/>
      </w:pPr>
      <w:rPr>
        <w:rFonts w:ascii="Courier" w:hAnsi="Courier" w:hint="default"/>
      </w:rPr>
    </w:lvl>
    <w:lvl w:ilvl="8" w:tplc="04090005" w:tentative="1">
      <w:start w:val="1"/>
      <w:numFmt w:val="bullet"/>
      <w:lvlText w:val=""/>
      <w:lvlJc w:val="left"/>
      <w:pPr>
        <w:ind w:left="6426" w:hanging="360"/>
      </w:pPr>
      <w:rPr>
        <w:rFonts w:ascii="Wingdings" w:hAnsi="Wingdings" w:hint="default"/>
      </w:rPr>
    </w:lvl>
  </w:abstractNum>
  <w:abstractNum w:abstractNumId="8" w15:restartNumberingAfterBreak="0">
    <w:nsid w:val="4AC47578"/>
    <w:multiLevelType w:val="hybridMultilevel"/>
    <w:tmpl w:val="0E149AAE"/>
    <w:lvl w:ilvl="0" w:tplc="23246498">
      <w:start w:val="1"/>
      <w:numFmt w:val="bullet"/>
      <w:lvlText w:val=""/>
      <w:lvlJc w:val="left"/>
      <w:pPr>
        <w:ind w:left="1854" w:hanging="720"/>
      </w:pPr>
      <w:rPr>
        <w:rFonts w:ascii="Symbol" w:hAnsi="Symbol" w:hint="default"/>
      </w:rPr>
    </w:lvl>
    <w:lvl w:ilvl="1" w:tplc="87646B3A">
      <w:start w:val="1"/>
      <w:numFmt w:val="bullet"/>
      <w:pStyle w:val="BL"/>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F2C03D2"/>
    <w:multiLevelType w:val="hybridMultilevel"/>
    <w:tmpl w:val="99A8690C"/>
    <w:lvl w:ilvl="0" w:tplc="470C1766">
      <w:start w:val="1"/>
      <w:numFmt w:val="bullet"/>
      <w:pStyle w:val="BLSub"/>
      <w:lvlText w:val=""/>
      <w:lvlJc w:val="left"/>
      <w:pPr>
        <w:ind w:left="3556" w:hanging="1854"/>
      </w:pPr>
      <w:rPr>
        <w:rFonts w:ascii="Symbol" w:hAnsi="Symbol" w:hint="default"/>
        <w:color w:val="A40F1E"/>
      </w:rPr>
    </w:lvl>
    <w:lvl w:ilvl="1" w:tplc="04090003" w:tentative="1">
      <w:start w:val="1"/>
      <w:numFmt w:val="bullet"/>
      <w:lvlText w:val="o"/>
      <w:lvlJc w:val="left"/>
      <w:pPr>
        <w:ind w:left="2858" w:hanging="360"/>
      </w:pPr>
      <w:rPr>
        <w:rFonts w:ascii="Courier" w:hAnsi="Courier" w:hint="default"/>
      </w:rPr>
    </w:lvl>
    <w:lvl w:ilvl="2" w:tplc="04090005" w:tentative="1">
      <w:start w:val="1"/>
      <w:numFmt w:val="bullet"/>
      <w:lvlText w:val=""/>
      <w:lvlJc w:val="left"/>
      <w:pPr>
        <w:ind w:left="3578" w:hanging="360"/>
      </w:pPr>
      <w:rPr>
        <w:rFonts w:ascii="Symbol" w:hAnsi="Symbol"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w:hAnsi="Courier" w:hint="default"/>
      </w:rPr>
    </w:lvl>
    <w:lvl w:ilvl="5" w:tplc="04090005" w:tentative="1">
      <w:start w:val="1"/>
      <w:numFmt w:val="bullet"/>
      <w:lvlText w:val=""/>
      <w:lvlJc w:val="left"/>
      <w:pPr>
        <w:ind w:left="5738" w:hanging="360"/>
      </w:pPr>
      <w:rPr>
        <w:rFonts w:ascii="Symbol" w:hAnsi="Symbol"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w:hAnsi="Courier" w:hint="default"/>
      </w:rPr>
    </w:lvl>
    <w:lvl w:ilvl="8" w:tplc="04090005" w:tentative="1">
      <w:start w:val="1"/>
      <w:numFmt w:val="bullet"/>
      <w:lvlText w:val=""/>
      <w:lvlJc w:val="left"/>
      <w:pPr>
        <w:ind w:left="7898" w:hanging="360"/>
      </w:pPr>
      <w:rPr>
        <w:rFonts w:ascii="Symbol" w:hAnsi="Symbol" w:hint="default"/>
      </w:rPr>
    </w:lvl>
  </w:abstractNum>
  <w:abstractNum w:abstractNumId="10" w15:restartNumberingAfterBreak="0">
    <w:nsid w:val="57A87E95"/>
    <w:multiLevelType w:val="hybridMultilevel"/>
    <w:tmpl w:val="69A0B45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5F93DB5"/>
    <w:multiLevelType w:val="multilevel"/>
    <w:tmpl w:val="5B2E770E"/>
    <w:lvl w:ilvl="0">
      <w:start w:val="1"/>
      <w:numFmt w:val="bullet"/>
      <w:lvlText w:val=""/>
      <w:lvlJc w:val="left"/>
      <w:pPr>
        <w:ind w:left="1800" w:hanging="720"/>
      </w:pPr>
      <w:rPr>
        <w:rFonts w:ascii="Symbol" w:hAnsi="Symbol" w:hint="default"/>
      </w:rPr>
    </w:lvl>
    <w:lvl w:ilvl="1">
      <w:start w:val="1"/>
      <w:numFmt w:val="bullet"/>
      <w:lvlText w:val="o"/>
      <w:lvlJc w:val="left"/>
      <w:pPr>
        <w:ind w:left="1386" w:hanging="360"/>
      </w:pPr>
      <w:rPr>
        <w:rFonts w:ascii="Courier" w:hAnsi="Courier" w:hint="default"/>
      </w:rPr>
    </w:lvl>
    <w:lvl w:ilvl="2">
      <w:start w:val="1"/>
      <w:numFmt w:val="bullet"/>
      <w:lvlText w:val=""/>
      <w:lvlJc w:val="left"/>
      <w:pPr>
        <w:ind w:left="2106" w:hanging="360"/>
      </w:pPr>
      <w:rPr>
        <w:rFonts w:ascii="Wingdings" w:hAnsi="Wingdings" w:hint="default"/>
      </w:rPr>
    </w:lvl>
    <w:lvl w:ilvl="3">
      <w:start w:val="1"/>
      <w:numFmt w:val="bullet"/>
      <w:lvlText w:val=""/>
      <w:lvlJc w:val="left"/>
      <w:pPr>
        <w:ind w:left="2826" w:hanging="360"/>
      </w:pPr>
      <w:rPr>
        <w:rFonts w:ascii="Symbol" w:hAnsi="Symbol" w:hint="default"/>
      </w:rPr>
    </w:lvl>
    <w:lvl w:ilvl="4">
      <w:start w:val="1"/>
      <w:numFmt w:val="bullet"/>
      <w:lvlText w:val="o"/>
      <w:lvlJc w:val="left"/>
      <w:pPr>
        <w:ind w:left="3546" w:hanging="360"/>
      </w:pPr>
      <w:rPr>
        <w:rFonts w:ascii="Courier" w:hAnsi="Courier" w:hint="default"/>
      </w:rPr>
    </w:lvl>
    <w:lvl w:ilvl="5">
      <w:start w:val="1"/>
      <w:numFmt w:val="bullet"/>
      <w:lvlText w:val=""/>
      <w:lvlJc w:val="left"/>
      <w:pPr>
        <w:ind w:left="4266" w:hanging="360"/>
      </w:pPr>
      <w:rPr>
        <w:rFonts w:ascii="Wingdings" w:hAnsi="Wingdings" w:hint="default"/>
      </w:rPr>
    </w:lvl>
    <w:lvl w:ilvl="6">
      <w:start w:val="1"/>
      <w:numFmt w:val="bullet"/>
      <w:lvlText w:val=""/>
      <w:lvlJc w:val="left"/>
      <w:pPr>
        <w:ind w:left="4986" w:hanging="360"/>
      </w:pPr>
      <w:rPr>
        <w:rFonts w:ascii="Symbol" w:hAnsi="Symbol" w:hint="default"/>
      </w:rPr>
    </w:lvl>
    <w:lvl w:ilvl="7">
      <w:start w:val="1"/>
      <w:numFmt w:val="bullet"/>
      <w:lvlText w:val="o"/>
      <w:lvlJc w:val="left"/>
      <w:pPr>
        <w:ind w:left="5706" w:hanging="360"/>
      </w:pPr>
      <w:rPr>
        <w:rFonts w:ascii="Courier" w:hAnsi="Courier" w:hint="default"/>
      </w:rPr>
    </w:lvl>
    <w:lvl w:ilvl="8">
      <w:start w:val="1"/>
      <w:numFmt w:val="bullet"/>
      <w:lvlText w:val=""/>
      <w:lvlJc w:val="left"/>
      <w:pPr>
        <w:ind w:left="6426" w:hanging="360"/>
      </w:pPr>
      <w:rPr>
        <w:rFonts w:ascii="Wingdings" w:hAnsi="Wingdings" w:hint="default"/>
      </w:rPr>
    </w:lvl>
  </w:abstractNum>
  <w:num w:numId="1">
    <w:abstractNumId w:val="4"/>
  </w:num>
  <w:num w:numId="2">
    <w:abstractNumId w:val="0"/>
  </w:num>
  <w:num w:numId="3">
    <w:abstractNumId w:val="4"/>
  </w:num>
  <w:num w:numId="4">
    <w:abstractNumId w:val="8"/>
  </w:num>
  <w:num w:numId="5">
    <w:abstractNumId w:val="2"/>
  </w:num>
  <w:num w:numId="6">
    <w:abstractNumId w:val="7"/>
  </w:num>
  <w:num w:numId="7">
    <w:abstractNumId w:val="11"/>
  </w:num>
  <w:num w:numId="8">
    <w:abstractNumId w:val="9"/>
  </w:num>
  <w:num w:numId="9">
    <w:abstractNumId w:val="3"/>
  </w:num>
  <w:num w:numId="10">
    <w:abstractNumId w:val="6"/>
  </w:num>
  <w:num w:numId="11">
    <w:abstractNumId w:val="5"/>
  </w:num>
  <w:num w:numId="12">
    <w:abstractNumId w:val="10"/>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05F0"/>
    <w:rsid w:val="00085452"/>
    <w:rsid w:val="000937A8"/>
    <w:rsid w:val="000B0F17"/>
    <w:rsid w:val="000D3A0C"/>
    <w:rsid w:val="000D6AF0"/>
    <w:rsid w:val="00111DE5"/>
    <w:rsid w:val="00124EC2"/>
    <w:rsid w:val="001336B1"/>
    <w:rsid w:val="001648C9"/>
    <w:rsid w:val="00166694"/>
    <w:rsid w:val="00177D54"/>
    <w:rsid w:val="001F7A2E"/>
    <w:rsid w:val="0020665D"/>
    <w:rsid w:val="00260DCD"/>
    <w:rsid w:val="00266808"/>
    <w:rsid w:val="0027390D"/>
    <w:rsid w:val="002D6166"/>
    <w:rsid w:val="002E0E1D"/>
    <w:rsid w:val="002F24C7"/>
    <w:rsid w:val="00302F8A"/>
    <w:rsid w:val="0031109A"/>
    <w:rsid w:val="00322B1A"/>
    <w:rsid w:val="00335114"/>
    <w:rsid w:val="00342717"/>
    <w:rsid w:val="0035599F"/>
    <w:rsid w:val="00394AA5"/>
    <w:rsid w:val="003E22A7"/>
    <w:rsid w:val="003E241C"/>
    <w:rsid w:val="00401889"/>
    <w:rsid w:val="004257D1"/>
    <w:rsid w:val="004A27A4"/>
    <w:rsid w:val="004A61B2"/>
    <w:rsid w:val="004E0EAB"/>
    <w:rsid w:val="00505AA7"/>
    <w:rsid w:val="005201D1"/>
    <w:rsid w:val="0052621D"/>
    <w:rsid w:val="00536580"/>
    <w:rsid w:val="00561517"/>
    <w:rsid w:val="005A5846"/>
    <w:rsid w:val="005D1A97"/>
    <w:rsid w:val="006127FD"/>
    <w:rsid w:val="0066495C"/>
    <w:rsid w:val="006A19F7"/>
    <w:rsid w:val="006B6AE3"/>
    <w:rsid w:val="006C44F1"/>
    <w:rsid w:val="006D5670"/>
    <w:rsid w:val="006E08CB"/>
    <w:rsid w:val="006E2D52"/>
    <w:rsid w:val="0070707A"/>
    <w:rsid w:val="0073529B"/>
    <w:rsid w:val="00770F63"/>
    <w:rsid w:val="007A1FEA"/>
    <w:rsid w:val="007B123B"/>
    <w:rsid w:val="007C4112"/>
    <w:rsid w:val="007E7E75"/>
    <w:rsid w:val="007F5344"/>
    <w:rsid w:val="008C64F9"/>
    <w:rsid w:val="008C656D"/>
    <w:rsid w:val="008D4E0D"/>
    <w:rsid w:val="008E6C0B"/>
    <w:rsid w:val="00936FE6"/>
    <w:rsid w:val="009625C5"/>
    <w:rsid w:val="00973C8A"/>
    <w:rsid w:val="00992620"/>
    <w:rsid w:val="009932CD"/>
    <w:rsid w:val="009B1B5A"/>
    <w:rsid w:val="00A00F89"/>
    <w:rsid w:val="00A12380"/>
    <w:rsid w:val="00A2379B"/>
    <w:rsid w:val="00A27593"/>
    <w:rsid w:val="00A73353"/>
    <w:rsid w:val="00AA522C"/>
    <w:rsid w:val="00B462EC"/>
    <w:rsid w:val="00B517B6"/>
    <w:rsid w:val="00B77E0B"/>
    <w:rsid w:val="00BA392E"/>
    <w:rsid w:val="00BB3844"/>
    <w:rsid w:val="00C339DA"/>
    <w:rsid w:val="00C419D9"/>
    <w:rsid w:val="00C62F04"/>
    <w:rsid w:val="00CC0774"/>
    <w:rsid w:val="00CD5756"/>
    <w:rsid w:val="00D0111D"/>
    <w:rsid w:val="00D14368"/>
    <w:rsid w:val="00D77EB8"/>
    <w:rsid w:val="00DE5468"/>
    <w:rsid w:val="00DF7D9B"/>
    <w:rsid w:val="00E105F0"/>
    <w:rsid w:val="00E147E0"/>
    <w:rsid w:val="00E323D1"/>
    <w:rsid w:val="00E36D69"/>
    <w:rsid w:val="00E4473D"/>
    <w:rsid w:val="00E52169"/>
    <w:rsid w:val="00E60D8F"/>
    <w:rsid w:val="00E6217D"/>
    <w:rsid w:val="00E94A32"/>
    <w:rsid w:val="00F212DA"/>
    <w:rsid w:val="00F2245F"/>
    <w:rsid w:val="00F27E8F"/>
    <w:rsid w:val="00F373E0"/>
    <w:rsid w:val="00F64FFE"/>
    <w:rsid w:val="00F774A5"/>
    <w:rsid w:val="00F9046E"/>
    <w:rsid w:val="00FA68F3"/>
    <w:rsid w:val="00FB008F"/>
    <w:rsid w:val="00FC0ECF"/>
    <w:rsid w:val="00FC7346"/>
    <w:rsid w:val="00FF2E0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054686F"/>
  <w15:docId w15:val="{07165972-76C4-499D-B895-C206E8312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heme="minorHAnsi" w:hAnsi="Cambria" w:cs="Times New Roman"/>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0E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de">
    <w:name w:val="Code"/>
    <w:basedOn w:val="Normal"/>
    <w:qFormat/>
    <w:rsid w:val="00394AA5"/>
    <w:pPr>
      <w:framePr w:hSpace="181" w:vSpace="142" w:wrap="around" w:vAnchor="text" w:hAnchor="text" w:y="285"/>
      <w:ind w:left="147"/>
      <w:suppressOverlap/>
    </w:pPr>
    <w:rPr>
      <w:rFonts w:ascii="Courier" w:eastAsia="MS Mincho" w:hAnsi="Courier"/>
      <w:b/>
      <w:sz w:val="24"/>
      <w:szCs w:val="24"/>
    </w:rPr>
  </w:style>
  <w:style w:type="paragraph" w:customStyle="1" w:styleId="HChead">
    <w:name w:val="HC head"/>
    <w:basedOn w:val="Normal"/>
    <w:qFormat/>
    <w:rsid w:val="00394AA5"/>
    <w:pPr>
      <w:spacing w:before="240"/>
    </w:pPr>
    <w:rPr>
      <w:rFonts w:ascii="Arial" w:eastAsia="MS Mincho" w:hAnsi="Arial" w:cs="Arial"/>
      <w:b/>
      <w:color w:val="9E0F1D"/>
      <w:sz w:val="28"/>
      <w:szCs w:val="24"/>
    </w:rPr>
  </w:style>
  <w:style w:type="paragraph" w:customStyle="1" w:styleId="KeyTermhead">
    <w:name w:val="Key Term head"/>
    <w:basedOn w:val="Normal"/>
    <w:qFormat/>
    <w:rsid w:val="004E0EAB"/>
    <w:pPr>
      <w:spacing w:before="240"/>
    </w:pPr>
    <w:rPr>
      <w:rFonts w:ascii="Arial" w:eastAsia="MS Mincho" w:hAnsi="Arial" w:cs="Arial"/>
      <w:b/>
      <w:color w:val="008935"/>
      <w:sz w:val="32"/>
      <w:szCs w:val="24"/>
      <w:u w:val="single"/>
    </w:rPr>
  </w:style>
  <w:style w:type="paragraph" w:customStyle="1" w:styleId="Versionref">
    <w:name w:val="Version ref"/>
    <w:basedOn w:val="Normal"/>
    <w:qFormat/>
    <w:rsid w:val="00394AA5"/>
    <w:pPr>
      <w:spacing w:before="120"/>
    </w:pPr>
    <w:rPr>
      <w:rFonts w:ascii="Times" w:eastAsia="MS Mincho" w:hAnsi="Times"/>
      <w:color w:val="0000FF"/>
      <w:sz w:val="24"/>
      <w:szCs w:val="24"/>
    </w:rPr>
  </w:style>
  <w:style w:type="character" w:customStyle="1" w:styleId="SBreference">
    <w:name w:val="SB reference"/>
    <w:basedOn w:val="DefaultParagraphFont"/>
    <w:uiPriority w:val="1"/>
    <w:rsid w:val="00394AA5"/>
    <w:rPr>
      <w:sz w:val="24"/>
      <w:szCs w:val="24"/>
    </w:rPr>
  </w:style>
  <w:style w:type="paragraph" w:customStyle="1" w:styleId="Bulletlist1">
    <w:name w:val="Bullet list 1"/>
    <w:basedOn w:val="Normal"/>
    <w:rsid w:val="004E0EAB"/>
    <w:pPr>
      <w:numPr>
        <w:numId w:val="3"/>
      </w:numPr>
      <w:ind w:right="542"/>
    </w:pPr>
    <w:rPr>
      <w:rFonts w:ascii="Times" w:eastAsia="MS Mincho" w:hAnsi="Times"/>
      <w:sz w:val="24"/>
      <w:szCs w:val="24"/>
    </w:rPr>
  </w:style>
  <w:style w:type="paragraph" w:customStyle="1" w:styleId="Caption1">
    <w:name w:val="Caption1"/>
    <w:basedOn w:val="Normal"/>
    <w:rsid w:val="004E0EAB"/>
    <w:pPr>
      <w:spacing w:before="120"/>
    </w:pPr>
    <w:rPr>
      <w:rFonts w:ascii="Arial" w:eastAsia="MS Mincho" w:hAnsi="Arial" w:cs="Arial"/>
      <w:bCs/>
    </w:rPr>
  </w:style>
  <w:style w:type="paragraph" w:customStyle="1" w:styleId="HDhead">
    <w:name w:val="HD head"/>
    <w:basedOn w:val="HChead"/>
    <w:rsid w:val="0020665D"/>
    <w:rPr>
      <w:i/>
      <w:color w:val="auto"/>
      <w:sz w:val="24"/>
    </w:rPr>
  </w:style>
  <w:style w:type="paragraph" w:styleId="ListParagraph">
    <w:name w:val="List Paragraph"/>
    <w:basedOn w:val="Normal"/>
    <w:uiPriority w:val="34"/>
    <w:qFormat/>
    <w:rsid w:val="004E0EAB"/>
    <w:pPr>
      <w:ind w:left="720"/>
      <w:contextualSpacing/>
    </w:pPr>
  </w:style>
  <w:style w:type="table" w:styleId="TableGrid">
    <w:name w:val="Table Grid"/>
    <w:basedOn w:val="TableNormal"/>
    <w:uiPriority w:val="39"/>
    <w:rsid w:val="004E0E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EAB"/>
    <w:pPr>
      <w:tabs>
        <w:tab w:val="center" w:pos="4320"/>
        <w:tab w:val="right" w:pos="8640"/>
      </w:tabs>
    </w:pPr>
  </w:style>
  <w:style w:type="character" w:customStyle="1" w:styleId="HeaderChar">
    <w:name w:val="Header Char"/>
    <w:basedOn w:val="DefaultParagraphFont"/>
    <w:link w:val="Header"/>
    <w:uiPriority w:val="99"/>
    <w:rsid w:val="004E0EAB"/>
  </w:style>
  <w:style w:type="paragraph" w:styleId="Footer">
    <w:name w:val="footer"/>
    <w:basedOn w:val="Normal"/>
    <w:link w:val="FooterChar"/>
    <w:uiPriority w:val="99"/>
    <w:unhideWhenUsed/>
    <w:rsid w:val="004E0EAB"/>
    <w:pPr>
      <w:tabs>
        <w:tab w:val="center" w:pos="4320"/>
        <w:tab w:val="right" w:pos="8640"/>
      </w:tabs>
    </w:pPr>
  </w:style>
  <w:style w:type="character" w:customStyle="1" w:styleId="FooterChar">
    <w:name w:val="Footer Char"/>
    <w:basedOn w:val="DefaultParagraphFont"/>
    <w:link w:val="Footer"/>
    <w:uiPriority w:val="99"/>
    <w:rsid w:val="004E0EAB"/>
  </w:style>
  <w:style w:type="paragraph" w:customStyle="1" w:styleId="RHRRunningheadrecto">
    <w:name w:val="RHR_Running_head_recto"/>
    <w:basedOn w:val="Normal"/>
    <w:uiPriority w:val="99"/>
    <w:rsid w:val="004E0EAB"/>
    <w:pPr>
      <w:widowControl w:val="0"/>
      <w:suppressAutoHyphens/>
      <w:autoSpaceDE w:val="0"/>
      <w:autoSpaceDN w:val="0"/>
      <w:adjustRightInd w:val="0"/>
      <w:spacing w:line="200" w:lineRule="atLeast"/>
      <w:jc w:val="right"/>
      <w:textAlignment w:val="center"/>
    </w:pPr>
    <w:rPr>
      <w:rFonts w:ascii="FrutigerLTStd-Roman" w:hAnsi="FrutigerLTStd-Roman" w:cs="FrutigerLTStd-Roman"/>
      <w:color w:val="000000"/>
      <w:sz w:val="16"/>
      <w:szCs w:val="16"/>
    </w:rPr>
  </w:style>
  <w:style w:type="paragraph" w:customStyle="1" w:styleId="CH">
    <w:name w:val="CH"/>
    <w:basedOn w:val="Normal"/>
    <w:qFormat/>
    <w:rsid w:val="004E0EAB"/>
    <w:pPr>
      <w:spacing w:before="240" w:after="240"/>
      <w:ind w:left="1134" w:hanging="567"/>
    </w:pPr>
    <w:rPr>
      <w:rFonts w:asciiTheme="minorHAnsi" w:hAnsiTheme="minorHAnsi"/>
      <w:b/>
      <w:color w:val="008000"/>
      <w:sz w:val="48"/>
      <w:szCs w:val="48"/>
    </w:rPr>
  </w:style>
  <w:style w:type="paragraph" w:customStyle="1" w:styleId="RH">
    <w:name w:val="RH"/>
    <w:basedOn w:val="Normal"/>
    <w:qFormat/>
    <w:rsid w:val="004E0EAB"/>
    <w:pPr>
      <w:spacing w:before="240" w:after="240" w:line="480" w:lineRule="exact"/>
      <w:ind w:left="1134"/>
    </w:pPr>
    <w:rPr>
      <w:rFonts w:asciiTheme="minorHAnsi" w:hAnsiTheme="minorHAnsi"/>
      <w:sz w:val="40"/>
      <w:szCs w:val="40"/>
    </w:rPr>
  </w:style>
  <w:style w:type="paragraph" w:customStyle="1" w:styleId="A">
    <w:name w:val="A"/>
    <w:basedOn w:val="Normal"/>
    <w:qFormat/>
    <w:rsid w:val="00F774A5"/>
    <w:pPr>
      <w:spacing w:before="240" w:after="240" w:line="360" w:lineRule="exact"/>
      <w:ind w:left="1134"/>
    </w:pPr>
    <w:rPr>
      <w:rFonts w:asciiTheme="minorHAnsi" w:hAnsiTheme="minorHAnsi"/>
      <w:color w:val="A40F1E"/>
      <w:sz w:val="32"/>
      <w:szCs w:val="32"/>
    </w:rPr>
  </w:style>
  <w:style w:type="paragraph" w:customStyle="1" w:styleId="NL">
    <w:name w:val="NL"/>
    <w:basedOn w:val="Normal"/>
    <w:qFormat/>
    <w:rsid w:val="004E0EAB"/>
    <w:pPr>
      <w:tabs>
        <w:tab w:val="left" w:pos="1701"/>
        <w:tab w:val="right" w:pos="9333"/>
      </w:tabs>
      <w:spacing w:line="360" w:lineRule="auto"/>
      <w:ind w:left="1418" w:hanging="284"/>
    </w:pPr>
    <w:rPr>
      <w:rFonts w:asciiTheme="minorHAnsi" w:hAnsiTheme="minorHAnsi"/>
    </w:rPr>
  </w:style>
  <w:style w:type="paragraph" w:customStyle="1" w:styleId="NLa">
    <w:name w:val="NL (a)"/>
    <w:basedOn w:val="NL"/>
    <w:qFormat/>
    <w:rsid w:val="00F2245F"/>
    <w:pPr>
      <w:tabs>
        <w:tab w:val="clear" w:pos="9333"/>
        <w:tab w:val="left" w:pos="1418"/>
        <w:tab w:val="right" w:pos="9356"/>
      </w:tabs>
      <w:ind w:left="1701" w:hanging="567"/>
    </w:pPr>
  </w:style>
  <w:style w:type="paragraph" w:customStyle="1" w:styleId="NLai">
    <w:name w:val="NL (a) i"/>
    <w:basedOn w:val="NL"/>
    <w:qFormat/>
    <w:rsid w:val="004E0EAB"/>
    <w:pPr>
      <w:tabs>
        <w:tab w:val="clear" w:pos="9333"/>
        <w:tab w:val="left" w:pos="1418"/>
        <w:tab w:val="right" w:pos="9356"/>
      </w:tabs>
      <w:ind w:left="2127" w:hanging="993"/>
    </w:pPr>
  </w:style>
  <w:style w:type="paragraph" w:customStyle="1" w:styleId="Tabletext">
    <w:name w:val="Table text"/>
    <w:basedOn w:val="Normal"/>
    <w:qFormat/>
    <w:rsid w:val="004E0EAB"/>
    <w:rPr>
      <w:rFonts w:asciiTheme="minorHAnsi" w:hAnsiTheme="minorHAnsi"/>
    </w:rPr>
  </w:style>
  <w:style w:type="paragraph" w:customStyle="1" w:styleId="Tablehead">
    <w:name w:val="Table head"/>
    <w:basedOn w:val="Normal"/>
    <w:qFormat/>
    <w:rsid w:val="004E0EAB"/>
    <w:rPr>
      <w:rFonts w:asciiTheme="minorHAnsi" w:hAnsiTheme="minorHAnsi"/>
      <w:b/>
    </w:rPr>
  </w:style>
  <w:style w:type="paragraph" w:customStyle="1" w:styleId="B">
    <w:name w:val="B"/>
    <w:basedOn w:val="Normal"/>
    <w:qFormat/>
    <w:rsid w:val="00F2245F"/>
    <w:pPr>
      <w:spacing w:before="240" w:after="240"/>
      <w:ind w:left="1134"/>
    </w:pPr>
    <w:rPr>
      <w:rFonts w:asciiTheme="minorHAnsi" w:hAnsiTheme="minorHAnsi"/>
      <w:i/>
      <w:sz w:val="28"/>
      <w:szCs w:val="28"/>
    </w:rPr>
  </w:style>
  <w:style w:type="paragraph" w:customStyle="1" w:styleId="C">
    <w:name w:val="C"/>
    <w:basedOn w:val="Normal"/>
    <w:qFormat/>
    <w:rsid w:val="004E0EAB"/>
    <w:pPr>
      <w:spacing w:before="120" w:after="120" w:line="360" w:lineRule="auto"/>
      <w:ind w:left="1134"/>
    </w:pPr>
    <w:rPr>
      <w:rFonts w:asciiTheme="minorHAnsi" w:hAnsiTheme="minorHAnsi"/>
      <w:b/>
      <w:sz w:val="22"/>
      <w:szCs w:val="22"/>
    </w:rPr>
  </w:style>
  <w:style w:type="paragraph" w:customStyle="1" w:styleId="TEXT">
    <w:name w:val="TEXT"/>
    <w:basedOn w:val="Normal"/>
    <w:qFormat/>
    <w:rsid w:val="004E0EAB"/>
    <w:pPr>
      <w:spacing w:after="120" w:line="360" w:lineRule="auto"/>
      <w:ind w:left="1134"/>
    </w:pPr>
    <w:rPr>
      <w:rFonts w:asciiTheme="minorHAnsi" w:hAnsiTheme="minorHAnsi"/>
    </w:rPr>
  </w:style>
  <w:style w:type="paragraph" w:customStyle="1" w:styleId="BL">
    <w:name w:val="BL"/>
    <w:basedOn w:val="TEXT"/>
    <w:qFormat/>
    <w:rsid w:val="00F2245F"/>
    <w:pPr>
      <w:numPr>
        <w:ilvl w:val="1"/>
        <w:numId w:val="4"/>
      </w:numPr>
      <w:ind w:hanging="306"/>
    </w:pPr>
  </w:style>
  <w:style w:type="paragraph" w:customStyle="1" w:styleId="BLSub">
    <w:name w:val="BL Sub"/>
    <w:basedOn w:val="TEXT"/>
    <w:qFormat/>
    <w:rsid w:val="00CC0774"/>
    <w:pPr>
      <w:numPr>
        <w:numId w:val="8"/>
      </w:numPr>
      <w:spacing w:after="0"/>
    </w:pPr>
  </w:style>
  <w:style w:type="paragraph" w:styleId="BalloonText">
    <w:name w:val="Balloon Text"/>
    <w:basedOn w:val="Normal"/>
    <w:link w:val="BalloonTextChar"/>
    <w:uiPriority w:val="99"/>
    <w:semiHidden/>
    <w:unhideWhenUsed/>
    <w:rsid w:val="00DE5468"/>
    <w:rPr>
      <w:rFonts w:ascii="Tahoma" w:hAnsi="Tahoma" w:cs="Tahoma"/>
      <w:sz w:val="16"/>
      <w:szCs w:val="16"/>
    </w:rPr>
  </w:style>
  <w:style w:type="character" w:customStyle="1" w:styleId="BalloonTextChar">
    <w:name w:val="Balloon Text Char"/>
    <w:basedOn w:val="DefaultParagraphFont"/>
    <w:link w:val="BalloonText"/>
    <w:uiPriority w:val="99"/>
    <w:semiHidden/>
    <w:rsid w:val="00DE54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916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jpg"/><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9.wmf"/><Relationship Id="rId7" Type="http://schemas.openxmlformats.org/officeDocument/2006/relationships/image" Target="media/image1.jpg"/><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jpe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7.jpe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header" Target="header1.xml"/><Relationship Id="rId10" Type="http://schemas.openxmlformats.org/officeDocument/2006/relationships/image" Target="media/image4.jpg"/><Relationship Id="rId19" Type="http://schemas.openxmlformats.org/officeDocument/2006/relationships/oleObject" Target="embeddings/oleObject4.bin"/><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jpeg"/><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8</Pages>
  <Words>2400</Words>
  <Characters>13684</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Hachette UK</Company>
  <LinksUpToDate>false</LinksUpToDate>
  <CharactersWithSpaces>1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dia.Young</dc:creator>
  <cp:lastModifiedBy>J. Gardiner</cp:lastModifiedBy>
  <cp:revision>3</cp:revision>
  <dcterms:created xsi:type="dcterms:W3CDTF">2020-01-09T09:32:00Z</dcterms:created>
  <dcterms:modified xsi:type="dcterms:W3CDTF">2020-02-12T14:49:00Z</dcterms:modified>
</cp:coreProperties>
</file>